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5E56" w:rsidRPr="00060518" w:rsidRDefault="00CB5E56" w:rsidP="00CB5E56">
      <w:pPr>
        <w:jc w:val="center"/>
        <w:rPr>
          <w:rFonts w:eastAsia="Calibri"/>
          <w:b/>
        </w:rPr>
      </w:pPr>
    </w:p>
    <w:p w:rsidR="00CB5E56" w:rsidRPr="00B834D6" w:rsidRDefault="00CB5E56" w:rsidP="00CB5E56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</w:t>
      </w:r>
      <w:r w:rsidRPr="008E5D82">
        <w:rPr>
          <w:sz w:val="28"/>
          <w:szCs w:val="28"/>
        </w:rPr>
        <w:t xml:space="preserve">ПРИЛОЖЕНИЕ К </w:t>
      </w:r>
      <w:r>
        <w:rPr>
          <w:sz w:val="28"/>
          <w:szCs w:val="28"/>
        </w:rPr>
        <w:t>А</w:t>
      </w:r>
      <w:r w:rsidRPr="008E5D82">
        <w:rPr>
          <w:sz w:val="28"/>
          <w:szCs w:val="28"/>
        </w:rPr>
        <w:t xml:space="preserve">ООП </w:t>
      </w:r>
      <w:r>
        <w:rPr>
          <w:sz w:val="28"/>
          <w:szCs w:val="28"/>
        </w:rPr>
        <w:t>ООО</w:t>
      </w:r>
    </w:p>
    <w:p w:rsidR="00CB5E56" w:rsidRPr="008E5D82" w:rsidRDefault="00CB5E56" w:rsidP="00CB5E56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</w:t>
      </w:r>
      <w:r w:rsidRPr="008E5D82">
        <w:rPr>
          <w:sz w:val="28"/>
          <w:szCs w:val="28"/>
        </w:rPr>
        <w:t>МОУ «</w:t>
      </w:r>
      <w:r>
        <w:rPr>
          <w:sz w:val="28"/>
          <w:szCs w:val="28"/>
        </w:rPr>
        <w:t>ДЕЕВСКАЯ</w:t>
      </w:r>
      <w:r w:rsidRPr="008E5D82">
        <w:rPr>
          <w:sz w:val="28"/>
          <w:szCs w:val="28"/>
        </w:rPr>
        <w:t xml:space="preserve">  СОШ»</w:t>
      </w:r>
    </w:p>
    <w:p w:rsidR="00CB5E56" w:rsidRPr="00060518" w:rsidRDefault="00CB5E56" w:rsidP="00CB5E56">
      <w:pPr>
        <w:jc w:val="center"/>
        <w:rPr>
          <w:rFonts w:eastAsia="Calibri"/>
          <w:b/>
          <w:sz w:val="72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</w:t>
      </w:r>
      <w:r w:rsidRPr="008E5D82">
        <w:rPr>
          <w:sz w:val="28"/>
          <w:szCs w:val="28"/>
        </w:rPr>
        <w:t xml:space="preserve">приказ № </w:t>
      </w:r>
      <w:r>
        <w:rPr>
          <w:sz w:val="28"/>
          <w:szCs w:val="28"/>
        </w:rPr>
        <w:t>____</w:t>
      </w:r>
      <w:r w:rsidRPr="008E5D82">
        <w:rPr>
          <w:sz w:val="28"/>
          <w:szCs w:val="28"/>
        </w:rPr>
        <w:t xml:space="preserve"> от </w:t>
      </w:r>
      <w:r>
        <w:rPr>
          <w:sz w:val="28"/>
          <w:szCs w:val="28"/>
        </w:rPr>
        <w:t>__</w:t>
      </w:r>
      <w:r w:rsidRPr="008E5D82">
        <w:rPr>
          <w:sz w:val="28"/>
          <w:szCs w:val="28"/>
        </w:rPr>
        <w:t>.</w:t>
      </w:r>
      <w:r>
        <w:rPr>
          <w:sz w:val="28"/>
          <w:szCs w:val="28"/>
        </w:rPr>
        <w:t>___</w:t>
      </w:r>
      <w:r w:rsidRPr="008E5D82">
        <w:rPr>
          <w:sz w:val="28"/>
          <w:szCs w:val="28"/>
        </w:rPr>
        <w:t>.201</w:t>
      </w:r>
      <w:r>
        <w:rPr>
          <w:sz w:val="28"/>
          <w:szCs w:val="28"/>
        </w:rPr>
        <w:t xml:space="preserve">9 </w:t>
      </w:r>
      <w:r w:rsidRPr="008E5D82">
        <w:rPr>
          <w:sz w:val="28"/>
          <w:szCs w:val="28"/>
        </w:rPr>
        <w:t>г</w:t>
      </w:r>
    </w:p>
    <w:p w:rsidR="00CB5E56" w:rsidRPr="00060518" w:rsidRDefault="00CB5E56" w:rsidP="00CB5E56">
      <w:pPr>
        <w:jc w:val="center"/>
        <w:rPr>
          <w:rFonts w:eastAsia="Calibri"/>
          <w:b/>
          <w:sz w:val="72"/>
        </w:rPr>
      </w:pPr>
    </w:p>
    <w:p w:rsidR="00CB5E56" w:rsidRDefault="00CB5E56" w:rsidP="00CB5E56">
      <w:pPr>
        <w:jc w:val="center"/>
        <w:rPr>
          <w:rFonts w:eastAsia="Calibri"/>
          <w:b/>
          <w:sz w:val="56"/>
        </w:rPr>
      </w:pPr>
      <w:r>
        <w:rPr>
          <w:rFonts w:eastAsia="Calibri"/>
          <w:b/>
          <w:sz w:val="56"/>
        </w:rPr>
        <w:t xml:space="preserve">АДАПТИРОВАННАЯ </w:t>
      </w:r>
      <w:r w:rsidRPr="00060518">
        <w:rPr>
          <w:rFonts w:eastAsia="Calibri"/>
          <w:b/>
          <w:sz w:val="56"/>
        </w:rPr>
        <w:t>РАБОЧАЯ  ПРОГРАММА</w:t>
      </w:r>
    </w:p>
    <w:p w:rsidR="00CB5E56" w:rsidRDefault="00CB5E56" w:rsidP="00CB5E56">
      <w:pPr>
        <w:jc w:val="center"/>
        <w:rPr>
          <w:rFonts w:eastAsia="Calibri"/>
          <w:b/>
          <w:sz w:val="56"/>
        </w:rPr>
      </w:pPr>
      <w:r>
        <w:rPr>
          <w:rFonts w:eastAsia="Calibri"/>
          <w:b/>
          <w:sz w:val="56"/>
        </w:rPr>
        <w:t>Для детей с ЗП</w:t>
      </w:r>
      <w:proofErr w:type="gramStart"/>
      <w:r>
        <w:rPr>
          <w:rFonts w:eastAsia="Calibri"/>
          <w:b/>
          <w:sz w:val="56"/>
        </w:rPr>
        <w:t>Р</w:t>
      </w:r>
      <w:r w:rsidRPr="00D7581C">
        <w:rPr>
          <w:b/>
        </w:rPr>
        <w:t>(</w:t>
      </w:r>
      <w:proofErr w:type="gramEnd"/>
      <w:r w:rsidRPr="00D7581C">
        <w:rPr>
          <w:b/>
        </w:rPr>
        <w:t>ВАРИАНТ 7.1)</w:t>
      </w:r>
    </w:p>
    <w:p w:rsidR="00CB5E56" w:rsidRDefault="00CB5E56" w:rsidP="00CB5E56">
      <w:pPr>
        <w:rPr>
          <w:rFonts w:eastAsia="Calibri"/>
          <w:b/>
          <w:sz w:val="36"/>
          <w:szCs w:val="36"/>
        </w:rPr>
      </w:pPr>
      <w:r>
        <w:rPr>
          <w:rFonts w:eastAsia="Calibri"/>
          <w:b/>
          <w:sz w:val="56"/>
        </w:rPr>
        <w:t xml:space="preserve">                                            </w:t>
      </w:r>
      <w:r>
        <w:rPr>
          <w:rFonts w:eastAsia="Calibri"/>
          <w:b/>
          <w:sz w:val="36"/>
          <w:szCs w:val="36"/>
        </w:rPr>
        <w:t xml:space="preserve">учебного предмета </w:t>
      </w:r>
    </w:p>
    <w:p w:rsidR="00CB5E56" w:rsidRPr="000D4F7F" w:rsidRDefault="00CB5E56" w:rsidP="00CB5E56">
      <w:pPr>
        <w:jc w:val="center"/>
        <w:rPr>
          <w:rFonts w:eastAsia="Calibri"/>
          <w:b/>
          <w:sz w:val="36"/>
          <w:szCs w:val="36"/>
          <w:u w:val="single"/>
        </w:rPr>
      </w:pPr>
      <w:r>
        <w:rPr>
          <w:rFonts w:eastAsia="Calibri"/>
          <w:b/>
          <w:sz w:val="36"/>
          <w:szCs w:val="36"/>
          <w:u w:val="single"/>
        </w:rPr>
        <w:t>математика</w:t>
      </w:r>
    </w:p>
    <w:p w:rsidR="00CB5E56" w:rsidRPr="00687AF5" w:rsidRDefault="00CB5E56" w:rsidP="00CB5E56">
      <w:pPr>
        <w:jc w:val="center"/>
        <w:rPr>
          <w:rFonts w:eastAsia="Calibri"/>
          <w:b/>
          <w:sz w:val="36"/>
          <w:szCs w:val="36"/>
        </w:rPr>
      </w:pPr>
      <w:r>
        <w:rPr>
          <w:rFonts w:eastAsia="Calibri"/>
          <w:b/>
          <w:sz w:val="36"/>
          <w:szCs w:val="36"/>
        </w:rPr>
        <w:t>2019– 2020</w:t>
      </w:r>
      <w:r w:rsidRPr="00687AF5">
        <w:rPr>
          <w:rFonts w:eastAsia="Calibri"/>
          <w:b/>
          <w:sz w:val="36"/>
          <w:szCs w:val="36"/>
        </w:rPr>
        <w:t xml:space="preserve"> </w:t>
      </w:r>
      <w:r>
        <w:rPr>
          <w:rFonts w:eastAsia="Calibri"/>
          <w:b/>
          <w:sz w:val="36"/>
          <w:szCs w:val="36"/>
        </w:rPr>
        <w:t>учебный год</w:t>
      </w:r>
    </w:p>
    <w:p w:rsidR="00CB5E56" w:rsidRDefault="00CB5E56" w:rsidP="00CB5E56">
      <w:pPr>
        <w:jc w:val="center"/>
        <w:rPr>
          <w:rFonts w:eastAsia="Calibri"/>
          <w:b/>
          <w:sz w:val="28"/>
          <w:szCs w:val="28"/>
        </w:rPr>
      </w:pPr>
    </w:p>
    <w:p w:rsidR="00CB5E56" w:rsidRPr="00060518" w:rsidRDefault="00CB5E56" w:rsidP="00CB5E56">
      <w:pPr>
        <w:rPr>
          <w:rFonts w:eastAsia="Calibri"/>
          <w:sz w:val="28"/>
          <w:szCs w:val="28"/>
        </w:rPr>
      </w:pPr>
    </w:p>
    <w:p w:rsidR="00CB5E56" w:rsidRPr="00687AF5" w:rsidRDefault="00CB5E56" w:rsidP="00CB5E56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                                      </w:t>
      </w:r>
      <w:r w:rsidRPr="00687AF5">
        <w:rPr>
          <w:rFonts w:eastAsia="Calibri"/>
          <w:b/>
          <w:sz w:val="28"/>
          <w:szCs w:val="28"/>
        </w:rPr>
        <w:t>Учитель</w:t>
      </w:r>
      <w:r>
        <w:rPr>
          <w:rFonts w:eastAsia="Calibri"/>
          <w:sz w:val="28"/>
          <w:szCs w:val="28"/>
        </w:rPr>
        <w:t xml:space="preserve">    Черепанова Е.Н.</w:t>
      </w:r>
      <w:r w:rsidRPr="00687AF5">
        <w:rPr>
          <w:rFonts w:eastAsia="Calibri"/>
          <w:sz w:val="28"/>
          <w:szCs w:val="28"/>
        </w:rPr>
        <w:t xml:space="preserve">, </w:t>
      </w:r>
      <w:r w:rsidRPr="00687AF5">
        <w:rPr>
          <w:rFonts w:eastAsia="Calibri"/>
          <w:sz w:val="28"/>
          <w:szCs w:val="28"/>
          <w:lang w:val="en-US"/>
        </w:rPr>
        <w:t>I</w:t>
      </w:r>
      <w:r w:rsidRPr="00687AF5">
        <w:rPr>
          <w:rFonts w:eastAsia="Calibri"/>
          <w:sz w:val="28"/>
          <w:szCs w:val="28"/>
        </w:rPr>
        <w:t xml:space="preserve"> КК</w:t>
      </w:r>
    </w:p>
    <w:p w:rsidR="00CB5E56" w:rsidRPr="00060518" w:rsidRDefault="00CB5E56" w:rsidP="00CB5E56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</w:t>
      </w:r>
      <w:r w:rsidRPr="00687AF5">
        <w:rPr>
          <w:rFonts w:eastAsia="Calibri"/>
          <w:b/>
          <w:sz w:val="28"/>
          <w:szCs w:val="28"/>
        </w:rPr>
        <w:t xml:space="preserve">Класс   </w:t>
      </w:r>
      <w:r>
        <w:rPr>
          <w:rFonts w:eastAsia="Calibri"/>
          <w:sz w:val="28"/>
          <w:szCs w:val="28"/>
        </w:rPr>
        <w:t xml:space="preserve">   </w:t>
      </w:r>
      <w:r w:rsidR="00B80C06">
        <w:rPr>
          <w:rFonts w:eastAsia="Calibri"/>
          <w:sz w:val="28"/>
          <w:szCs w:val="28"/>
        </w:rPr>
        <w:t xml:space="preserve">5- </w:t>
      </w:r>
      <w:r>
        <w:rPr>
          <w:rFonts w:eastAsia="Calibri"/>
          <w:sz w:val="28"/>
          <w:szCs w:val="28"/>
        </w:rPr>
        <w:t>6</w:t>
      </w:r>
    </w:p>
    <w:p w:rsidR="00CB5E56" w:rsidRPr="00060518" w:rsidRDefault="00CB5E56" w:rsidP="00CB5E56">
      <w:pPr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                                               </w:t>
      </w:r>
      <w:r w:rsidRPr="00687AF5">
        <w:rPr>
          <w:rFonts w:eastAsia="Calibri"/>
          <w:b/>
          <w:sz w:val="28"/>
          <w:szCs w:val="28"/>
        </w:rPr>
        <w:t>Всего часов в год</w:t>
      </w:r>
      <w:r w:rsidRPr="00060518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ab/>
      </w:r>
      <w:r w:rsidR="00B80C06">
        <w:rPr>
          <w:rFonts w:eastAsia="Calibri"/>
          <w:sz w:val="28"/>
          <w:szCs w:val="28"/>
        </w:rPr>
        <w:t>350</w:t>
      </w:r>
    </w:p>
    <w:p w:rsidR="00CB5E56" w:rsidRPr="00060518" w:rsidRDefault="00CB5E56" w:rsidP="00CB5E56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   </w:t>
      </w:r>
      <w:r w:rsidRPr="00687AF5">
        <w:rPr>
          <w:rFonts w:eastAsia="Calibri"/>
          <w:b/>
          <w:sz w:val="28"/>
          <w:szCs w:val="28"/>
        </w:rPr>
        <w:t>Всего часов в неделю</w:t>
      </w:r>
      <w:r w:rsidRPr="00060518">
        <w:rPr>
          <w:rFonts w:eastAsia="Calibri"/>
          <w:sz w:val="28"/>
          <w:szCs w:val="28"/>
        </w:rPr>
        <w:t xml:space="preserve"> </w:t>
      </w:r>
      <w:r w:rsidRPr="00060518">
        <w:rPr>
          <w:rFonts w:eastAsia="Calibri"/>
          <w:sz w:val="28"/>
          <w:szCs w:val="28"/>
        </w:rPr>
        <w:tab/>
      </w:r>
      <w:r>
        <w:rPr>
          <w:rFonts w:eastAsia="Calibri"/>
          <w:sz w:val="28"/>
          <w:szCs w:val="28"/>
        </w:rPr>
        <w:t>5</w:t>
      </w:r>
    </w:p>
    <w:p w:rsidR="00CB5E56" w:rsidRPr="00060518" w:rsidRDefault="00CB5E56" w:rsidP="00CB5E56">
      <w:pPr>
        <w:jc w:val="center"/>
        <w:rPr>
          <w:rFonts w:eastAsia="Calibri"/>
          <w:b/>
          <w:sz w:val="28"/>
          <w:szCs w:val="28"/>
        </w:rPr>
      </w:pPr>
    </w:p>
    <w:p w:rsidR="00CB5E56" w:rsidRPr="00060518" w:rsidRDefault="00CB5E56" w:rsidP="00CB5E56">
      <w:pPr>
        <w:jc w:val="center"/>
        <w:rPr>
          <w:rFonts w:eastAsia="Calibri"/>
          <w:b/>
          <w:sz w:val="28"/>
          <w:szCs w:val="28"/>
        </w:rPr>
      </w:pPr>
    </w:p>
    <w:p w:rsidR="00CB5E56" w:rsidRPr="00060518" w:rsidRDefault="00CB5E56" w:rsidP="00CB5E56">
      <w:pPr>
        <w:jc w:val="center"/>
        <w:rPr>
          <w:rFonts w:eastAsia="Calibri"/>
          <w:b/>
          <w:sz w:val="28"/>
          <w:szCs w:val="28"/>
        </w:rPr>
      </w:pPr>
    </w:p>
    <w:p w:rsidR="00CB5E56" w:rsidRDefault="00CB5E56" w:rsidP="00CB5E56">
      <w:pPr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</w:t>
      </w:r>
      <w:proofErr w:type="spellStart"/>
      <w:r>
        <w:rPr>
          <w:rFonts w:eastAsia="Calibri"/>
          <w:b/>
          <w:sz w:val="28"/>
          <w:szCs w:val="28"/>
        </w:rPr>
        <w:t>с</w:t>
      </w:r>
      <w:proofErr w:type="gramStart"/>
      <w:r>
        <w:rPr>
          <w:rFonts w:eastAsia="Calibri"/>
          <w:b/>
          <w:sz w:val="28"/>
          <w:szCs w:val="28"/>
        </w:rPr>
        <w:t>.Д</w:t>
      </w:r>
      <w:proofErr w:type="gramEnd"/>
      <w:r>
        <w:rPr>
          <w:rFonts w:eastAsia="Calibri"/>
          <w:b/>
          <w:sz w:val="28"/>
          <w:szCs w:val="28"/>
        </w:rPr>
        <w:t>еево</w:t>
      </w:r>
      <w:proofErr w:type="spellEnd"/>
      <w:r>
        <w:rPr>
          <w:rFonts w:eastAsia="Calibri"/>
          <w:b/>
          <w:sz w:val="28"/>
          <w:szCs w:val="28"/>
        </w:rPr>
        <w:t>, 2019</w:t>
      </w:r>
    </w:p>
    <w:p w:rsidR="00CB5E56" w:rsidRDefault="00CB5E56" w:rsidP="00CB5E56">
      <w:pPr>
        <w:rPr>
          <w:rFonts w:eastAsia="Calibri"/>
          <w:b/>
          <w:sz w:val="28"/>
          <w:szCs w:val="28"/>
        </w:rPr>
      </w:pPr>
    </w:p>
    <w:p w:rsidR="00CB5E56" w:rsidRDefault="00CB5E56" w:rsidP="00CB5E56">
      <w:pPr>
        <w:spacing w:before="100" w:beforeAutospacing="1" w:after="100" w:afterAutospacing="1"/>
        <w:jc w:val="center"/>
        <w:rPr>
          <w:b/>
          <w:bCs/>
        </w:rPr>
      </w:pPr>
    </w:p>
    <w:p w:rsidR="00CB5E56" w:rsidRDefault="00CB5E56" w:rsidP="00CB5E56">
      <w:pPr>
        <w:spacing w:before="100" w:beforeAutospacing="1" w:after="100" w:afterAutospacing="1"/>
        <w:jc w:val="center"/>
        <w:rPr>
          <w:b/>
          <w:bCs/>
        </w:rPr>
      </w:pPr>
    </w:p>
    <w:p w:rsidR="00CB5E56" w:rsidRDefault="00CB5E56" w:rsidP="00CB5E56">
      <w:pPr>
        <w:spacing w:before="100" w:beforeAutospacing="1" w:after="100" w:afterAutospacing="1"/>
        <w:jc w:val="center"/>
        <w:rPr>
          <w:b/>
          <w:bCs/>
        </w:rPr>
      </w:pPr>
    </w:p>
    <w:p w:rsidR="00CB5E56" w:rsidRPr="00EF79D0" w:rsidRDefault="00CB5E56" w:rsidP="00CB5E56">
      <w:pPr>
        <w:spacing w:before="100" w:beforeAutospacing="1" w:after="100" w:afterAutospacing="1"/>
        <w:jc w:val="center"/>
      </w:pPr>
      <w:r w:rsidRPr="00EF79D0">
        <w:rPr>
          <w:b/>
          <w:bCs/>
        </w:rPr>
        <w:t>Пояснительная записка</w:t>
      </w:r>
    </w:p>
    <w:p w:rsidR="00CB5E56" w:rsidRPr="00EF79D0" w:rsidRDefault="00CB5E56" w:rsidP="00CB5E56">
      <w:pPr>
        <w:spacing w:before="100" w:beforeAutospacing="1" w:after="100" w:afterAutospacing="1"/>
      </w:pPr>
      <w:r w:rsidRPr="00EF79D0">
        <w:t>Рабочая программа основного общего образования по математике для 5—6 классов составлена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общего образования. В ней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CB5E56" w:rsidRPr="00EF79D0" w:rsidRDefault="00CB5E56" w:rsidP="00CB5E56">
      <w:pPr>
        <w:spacing w:before="100" w:beforeAutospacing="1" w:after="100" w:afterAutospacing="1"/>
      </w:pPr>
      <w:r w:rsidRPr="00EF79D0">
        <w:t xml:space="preserve">Сознательное овладение учащимися системой арифметических знаний и умений необходимо в повседневной жизни, для изучения смежных дисциплин и продолжения образования. Практическая значимость школьного курса математики 5—6 классов обусловлена тем, что объектом изучения служат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Арифметика является одним из опорных предметов основной школы: она обеспечивает изучение других дисциплин. В первую очередь это относится к предметам </w:t>
      </w:r>
      <w:proofErr w:type="gramStart"/>
      <w:r w:rsidRPr="00EF79D0">
        <w:t>естественно-научного</w:t>
      </w:r>
      <w:proofErr w:type="gramEnd"/>
      <w:r w:rsidRPr="00EF79D0">
        <w:t xml:space="preserve"> цикла, в частности к физике. Развитие логического мышления учащихся при обучении математике в 5—6 классах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 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.</w:t>
      </w:r>
    </w:p>
    <w:p w:rsidR="00CB5E56" w:rsidRPr="000B3F03" w:rsidRDefault="00CB5E56" w:rsidP="00CB5E56">
      <w:pPr>
        <w:shd w:val="clear" w:color="auto" w:fill="FFFFFF" w:themeFill="background1"/>
        <w:jc w:val="both"/>
      </w:pPr>
      <w:r w:rsidRPr="00EF79D0">
        <w:t>Важнейшей задачей школьного курса арифметики является развитие логического мышления учащихся. Сами объекты математических умозаключений и принятые в арифметик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Показывая внутреннюю гармонию математики, формируя понимание красоты и изящества математических рассуждений, арифметика вносит значительный вклад в эстетическое воспитание учащихся.</w:t>
      </w:r>
      <w:r w:rsidRPr="000B3F03">
        <w:rPr>
          <w:color w:val="000000"/>
        </w:rPr>
        <w:t xml:space="preserve">  </w:t>
      </w:r>
      <w:r w:rsidRPr="000B3F03">
        <w:t xml:space="preserve">Главной </w:t>
      </w:r>
      <w:r w:rsidRPr="000B3F03">
        <w:rPr>
          <w:b/>
        </w:rPr>
        <w:t>целью</w:t>
      </w:r>
      <w:r w:rsidRPr="000B3F03">
        <w:t xml:space="preserve"> реализации данной рабочей программы является </w:t>
      </w:r>
      <w:r w:rsidRPr="000B3F03">
        <w:rPr>
          <w:b/>
        </w:rPr>
        <w:t>достижение выпускниками основной школы планируемых результатов</w:t>
      </w:r>
      <w:r w:rsidRPr="000B3F03">
        <w:t xml:space="preserve"> освоения курса геометрии и возможность продолжить обучение на базовом или профильном уровне.</w:t>
      </w:r>
      <w:r w:rsidRPr="000B3F03">
        <w:rPr>
          <w:color w:val="000000"/>
        </w:rPr>
        <w:t xml:space="preserve">   </w:t>
      </w:r>
    </w:p>
    <w:p w:rsidR="00CB5E56" w:rsidRPr="000B3F03" w:rsidRDefault="00CB5E56" w:rsidP="00CB5E56">
      <w:pPr>
        <w:shd w:val="clear" w:color="auto" w:fill="FFFFFF" w:themeFill="background1"/>
        <w:jc w:val="both"/>
      </w:pPr>
      <w:r w:rsidRPr="000B3F03">
        <w:t xml:space="preserve">  </w:t>
      </w:r>
      <w:r w:rsidRPr="000B3F03">
        <w:rPr>
          <w:color w:val="000000"/>
          <w:spacing w:val="1"/>
        </w:rPr>
        <w:t xml:space="preserve">Обучение алгебре в основной школе направлено </w:t>
      </w:r>
      <w:r w:rsidRPr="000B3F03">
        <w:rPr>
          <w:color w:val="000000"/>
          <w:spacing w:val="-1"/>
        </w:rPr>
        <w:t xml:space="preserve">на достижение следующих </w:t>
      </w:r>
      <w:r w:rsidRPr="000B3F03">
        <w:rPr>
          <w:i/>
          <w:iCs/>
          <w:color w:val="000000"/>
          <w:spacing w:val="-1"/>
        </w:rPr>
        <w:t>целей:</w:t>
      </w:r>
    </w:p>
    <w:p w:rsidR="00CB5E56" w:rsidRPr="000B3F03" w:rsidRDefault="00CB5E56" w:rsidP="00CB5E56">
      <w:pPr>
        <w:pStyle w:val="a4"/>
        <w:shd w:val="clear" w:color="auto" w:fill="FFFFFF" w:themeFill="background1"/>
        <w:tabs>
          <w:tab w:val="left" w:pos="567"/>
        </w:tabs>
        <w:spacing w:after="0" w:line="240" w:lineRule="atLeast"/>
        <w:ind w:left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i/>
          <w:iCs/>
          <w:color w:val="000000"/>
          <w:spacing w:val="5"/>
          <w:sz w:val="24"/>
          <w:szCs w:val="24"/>
        </w:rPr>
        <w:t xml:space="preserve">  в направлении личностного развития:</w:t>
      </w:r>
    </w:p>
    <w:p w:rsidR="00CB5E56" w:rsidRPr="000B3F03" w:rsidRDefault="00CB5E56" w:rsidP="00CB5E56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i/>
          <w:iCs/>
          <w:color w:val="000000"/>
        </w:rPr>
      </w:pPr>
      <w:r w:rsidRPr="000B3F03">
        <w:rPr>
          <w:color w:val="000000"/>
          <w:spacing w:val="1"/>
        </w:rPr>
        <w:t xml:space="preserve">формирование представлений о математике как части </w:t>
      </w:r>
      <w:r w:rsidRPr="000B3F03">
        <w:rPr>
          <w:color w:val="000000"/>
          <w:spacing w:val="-1"/>
        </w:rPr>
        <w:t>общечеловеческой культуры, о значимости математики в раз</w:t>
      </w:r>
      <w:r w:rsidRPr="000B3F03">
        <w:rPr>
          <w:color w:val="000000"/>
          <w:spacing w:val="1"/>
        </w:rPr>
        <w:t>витии цивилизации и современного общества;</w:t>
      </w:r>
    </w:p>
    <w:p w:rsidR="00CB5E56" w:rsidRPr="000B3F03" w:rsidRDefault="00CB5E56" w:rsidP="00CB5E56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-1"/>
        </w:rPr>
        <w:t>развитие логического и критического мышления, куль</w:t>
      </w:r>
      <w:r w:rsidRPr="000B3F03">
        <w:rPr>
          <w:color w:val="000000"/>
        </w:rPr>
        <w:t>туры речи, способности к умственному эксперименту;</w:t>
      </w:r>
    </w:p>
    <w:p w:rsidR="00CB5E56" w:rsidRPr="000B3F03" w:rsidRDefault="00CB5E56" w:rsidP="00CB5E56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-3"/>
        </w:rPr>
        <w:t>формирование интеллектуальной честности и объектив</w:t>
      </w:r>
      <w:r w:rsidRPr="000B3F03">
        <w:rPr>
          <w:color w:val="000000"/>
          <w:spacing w:val="1"/>
        </w:rPr>
        <w:t xml:space="preserve">ности, способности к преодолению мыслительных стереотипов, вытекающих из </w:t>
      </w:r>
      <w:r w:rsidRPr="000B3F03">
        <w:rPr>
          <w:color w:val="000000"/>
          <w:spacing w:val="1"/>
        </w:rPr>
        <w:lastRenderedPageBreak/>
        <w:t>обыденного опыта;</w:t>
      </w:r>
    </w:p>
    <w:p w:rsidR="00CB5E56" w:rsidRPr="000B3F03" w:rsidRDefault="00CB5E56" w:rsidP="00CB5E56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1"/>
        </w:rPr>
        <w:t>воспитание качеств личности, обеспечивающих соци</w:t>
      </w:r>
      <w:r w:rsidRPr="000B3F03">
        <w:rPr>
          <w:color w:val="000000"/>
          <w:spacing w:val="2"/>
        </w:rPr>
        <w:t>альную мобильность, способность принимать самостоятель</w:t>
      </w:r>
      <w:r w:rsidRPr="000B3F03">
        <w:rPr>
          <w:color w:val="000000"/>
        </w:rPr>
        <w:t>ные решения;</w:t>
      </w:r>
    </w:p>
    <w:p w:rsidR="00CB5E56" w:rsidRPr="000B3F03" w:rsidRDefault="00CB5E56" w:rsidP="00CB5E56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4"/>
        </w:rPr>
        <w:t xml:space="preserve">формирование качеств мышления, необходимых для </w:t>
      </w:r>
      <w:r w:rsidRPr="000B3F03">
        <w:rPr>
          <w:color w:val="000000"/>
        </w:rPr>
        <w:t>адаптации в современном информационном обществе;</w:t>
      </w:r>
    </w:p>
    <w:p w:rsidR="00CB5E56" w:rsidRPr="000B3F03" w:rsidRDefault="00CB5E56" w:rsidP="00CB5E56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-1"/>
        </w:rPr>
        <w:t>развитие интереса к математическому творчеству и ма</w:t>
      </w:r>
      <w:r w:rsidRPr="000B3F03">
        <w:rPr>
          <w:color w:val="000000"/>
          <w:spacing w:val="-3"/>
        </w:rPr>
        <w:t>тематических способностей;</w:t>
      </w:r>
    </w:p>
    <w:p w:rsidR="00CB5E56" w:rsidRPr="000B3F03" w:rsidRDefault="00CB5E56" w:rsidP="00CB5E56">
      <w:pPr>
        <w:pStyle w:val="a4"/>
        <w:shd w:val="clear" w:color="auto" w:fill="FFFFFF" w:themeFill="background1"/>
        <w:tabs>
          <w:tab w:val="left" w:pos="567"/>
          <w:tab w:val="left" w:pos="7451"/>
        </w:tabs>
        <w:spacing w:after="0"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      в </w:t>
      </w:r>
      <w:proofErr w:type="spellStart"/>
      <w:r w:rsidRPr="000B3F0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>метапредметном</w:t>
      </w:r>
      <w:proofErr w:type="spellEnd"/>
      <w:r w:rsidRPr="000B3F0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 направлении:</w:t>
      </w:r>
    </w:p>
    <w:p w:rsidR="00CB5E56" w:rsidRPr="000B3F03" w:rsidRDefault="00CB5E56" w:rsidP="00CB5E56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1"/>
        </w:rPr>
        <w:t>развитие представлений о математике как форме опи</w:t>
      </w:r>
      <w:r w:rsidRPr="000B3F03">
        <w:rPr>
          <w:color w:val="000000"/>
          <w:spacing w:val="-1"/>
        </w:rPr>
        <w:t xml:space="preserve">сания и методе познания действительности, создание условий </w:t>
      </w:r>
      <w:r w:rsidRPr="000B3F03">
        <w:rPr>
          <w:color w:val="000000"/>
          <w:spacing w:val="3"/>
        </w:rPr>
        <w:t xml:space="preserve">для приобретения первоначального опыта математического </w:t>
      </w:r>
      <w:r w:rsidRPr="000B3F03">
        <w:rPr>
          <w:color w:val="000000"/>
          <w:spacing w:val="-5"/>
        </w:rPr>
        <w:t>моделирования;</w:t>
      </w:r>
    </w:p>
    <w:p w:rsidR="00CB5E56" w:rsidRPr="000B3F03" w:rsidRDefault="00CB5E56" w:rsidP="00CB5E56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-1"/>
        </w:rPr>
        <w:t>формирование общих способов интеллектуальной дея</w:t>
      </w:r>
      <w:r w:rsidRPr="000B3F03">
        <w:rPr>
          <w:color w:val="000000"/>
        </w:rPr>
        <w:t xml:space="preserve">тельности, характерных для математики и являющихся основой познавательной культуры, значимой для различных сфер </w:t>
      </w:r>
      <w:r w:rsidRPr="000B3F03">
        <w:rPr>
          <w:color w:val="000000"/>
          <w:spacing w:val="-3"/>
        </w:rPr>
        <w:t>человеческой деятельности;</w:t>
      </w:r>
    </w:p>
    <w:p w:rsidR="00CB5E56" w:rsidRPr="000B3F03" w:rsidRDefault="00CB5E56" w:rsidP="00CB5E56">
      <w:pPr>
        <w:pStyle w:val="a4"/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i/>
          <w:iCs/>
          <w:color w:val="000000"/>
          <w:spacing w:val="4"/>
          <w:sz w:val="24"/>
          <w:szCs w:val="24"/>
        </w:rPr>
        <w:t xml:space="preserve"> в предметном направлении:</w:t>
      </w:r>
    </w:p>
    <w:p w:rsidR="00CB5E56" w:rsidRPr="000B3F03" w:rsidRDefault="00CB5E56" w:rsidP="00CB5E56">
      <w:pPr>
        <w:pStyle w:val="a4"/>
        <w:numPr>
          <w:ilvl w:val="1"/>
          <w:numId w:val="2"/>
        </w:numPr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color w:val="000000"/>
          <w:spacing w:val="-1"/>
          <w:sz w:val="24"/>
          <w:szCs w:val="24"/>
        </w:rPr>
        <w:t>овладение математическими знаниями и умениями, не</w:t>
      </w:r>
      <w:r w:rsidRPr="000B3F03">
        <w:rPr>
          <w:rFonts w:ascii="Times New Roman" w:hAnsi="Times New Roman"/>
          <w:color w:val="000000"/>
          <w:spacing w:val="1"/>
          <w:sz w:val="24"/>
          <w:szCs w:val="24"/>
        </w:rPr>
        <w:t>обходимыми для продолжения образования, изучения смеж</w:t>
      </w:r>
      <w:r w:rsidRPr="000B3F03">
        <w:rPr>
          <w:rFonts w:ascii="Times New Roman" w:hAnsi="Times New Roman"/>
          <w:color w:val="000000"/>
          <w:spacing w:val="2"/>
          <w:sz w:val="24"/>
          <w:szCs w:val="24"/>
        </w:rPr>
        <w:t>ных дисциплин, применения в повседневной жизни;</w:t>
      </w:r>
    </w:p>
    <w:p w:rsidR="00CB5E56" w:rsidRPr="000B3F03" w:rsidRDefault="00CB5E56" w:rsidP="00CB5E56">
      <w:pPr>
        <w:pStyle w:val="a4"/>
        <w:numPr>
          <w:ilvl w:val="1"/>
          <w:numId w:val="2"/>
        </w:numPr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color w:val="000000"/>
          <w:spacing w:val="-1"/>
          <w:sz w:val="24"/>
          <w:szCs w:val="24"/>
        </w:rPr>
        <w:t xml:space="preserve">создание фундамента для математического развития, </w:t>
      </w:r>
      <w:r w:rsidRPr="000B3F03">
        <w:rPr>
          <w:rFonts w:ascii="Times New Roman" w:hAnsi="Times New Roman"/>
          <w:color w:val="000000"/>
          <w:spacing w:val="-4"/>
          <w:sz w:val="24"/>
          <w:szCs w:val="24"/>
        </w:rPr>
        <w:t>формирования механизмов мышления, характерных для мате</w:t>
      </w:r>
      <w:r w:rsidRPr="000B3F03">
        <w:rPr>
          <w:rFonts w:ascii="Times New Roman" w:hAnsi="Times New Roman"/>
          <w:color w:val="000000"/>
          <w:spacing w:val="-3"/>
          <w:sz w:val="24"/>
          <w:szCs w:val="24"/>
        </w:rPr>
        <w:t>матической деятельности.</w:t>
      </w:r>
    </w:p>
    <w:p w:rsidR="00CB5E56" w:rsidRPr="000B3F03" w:rsidRDefault="00CB5E56" w:rsidP="00CB5E56">
      <w:pPr>
        <w:jc w:val="both"/>
        <w:rPr>
          <w:b/>
        </w:rPr>
      </w:pPr>
      <w:r w:rsidRPr="000B3F03">
        <w:t xml:space="preserve">       </w:t>
      </w:r>
      <w:r w:rsidRPr="000B3F03">
        <w:rPr>
          <w:b/>
        </w:rPr>
        <w:t>Контроль предметных результатов</w:t>
      </w:r>
      <w:r w:rsidRPr="000B3F03">
        <w:t xml:space="preserve">  обучения   осуществляется  через использование следующих видов контроля: диагностический, текущий, тематический, итоговый. При этом используются  различные формы текущего и итогового контроля: математический диктант, устный опрос, тест, проверочная самостоятельная работа, контрольная работа, защита проектной работы. Промежуточная аттестация проводится в соответствии с Положением о промежуточной и переводной аттестации ОУ в форме административной контрольной работы комбинированного типа.</w:t>
      </w:r>
      <w:r w:rsidRPr="000B3F03">
        <w:rPr>
          <w:b/>
        </w:rPr>
        <w:t xml:space="preserve"> </w:t>
      </w:r>
    </w:p>
    <w:p w:rsidR="00CB5E56" w:rsidRPr="000B3F03" w:rsidRDefault="00CB5E56" w:rsidP="00CB5E56">
      <w:pPr>
        <w:tabs>
          <w:tab w:val="left" w:pos="0"/>
        </w:tabs>
        <w:autoSpaceDE w:val="0"/>
        <w:autoSpaceDN w:val="0"/>
        <w:adjustRightInd w:val="0"/>
        <w:spacing w:before="100"/>
        <w:jc w:val="both"/>
      </w:pPr>
      <w:r w:rsidRPr="000B3F03">
        <w:rPr>
          <w:b/>
        </w:rPr>
        <w:t xml:space="preserve">       Контроль результатов обучения в </w:t>
      </w:r>
      <w:proofErr w:type="spellStart"/>
      <w:r w:rsidRPr="000B3F03">
        <w:rPr>
          <w:b/>
        </w:rPr>
        <w:t>метапредметном</w:t>
      </w:r>
      <w:proofErr w:type="spellEnd"/>
      <w:r w:rsidRPr="000B3F03">
        <w:rPr>
          <w:b/>
        </w:rPr>
        <w:t xml:space="preserve"> направлении </w:t>
      </w:r>
      <w:r w:rsidRPr="000B3F03">
        <w:t xml:space="preserve">осуществляется через проведение комплексных работ на каждой ступени обучения и защиты проектных работ.         </w:t>
      </w:r>
    </w:p>
    <w:p w:rsidR="00CB5E56" w:rsidRPr="000B3F03" w:rsidRDefault="00CB5E56" w:rsidP="00CB5E56">
      <w:pPr>
        <w:shd w:val="clear" w:color="auto" w:fill="FFFFFF" w:themeFill="background1"/>
        <w:spacing w:before="240" w:line="240" w:lineRule="atLeast"/>
        <w:ind w:left="-284" w:firstLine="709"/>
        <w:jc w:val="both"/>
        <w:rPr>
          <w:b/>
        </w:rPr>
      </w:pPr>
      <w:r w:rsidRPr="000B3F03">
        <w:rPr>
          <w:b/>
        </w:rPr>
        <w:t>Место предмета в учебном плане.</w:t>
      </w:r>
    </w:p>
    <w:p w:rsidR="00CB5E56" w:rsidRPr="000B3F03" w:rsidRDefault="00CB5E56" w:rsidP="00CB5E56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0B3F03">
        <w:rPr>
          <w:sz w:val="24"/>
          <w:szCs w:val="24"/>
        </w:rPr>
        <w:t xml:space="preserve">   Учебный предмет реализуется за счёт часов из обязательной части учебного плана. Всего за курс  в 5-6 классах -  350</w:t>
      </w:r>
    </w:p>
    <w:p w:rsidR="00CB5E56" w:rsidRPr="000B3F03" w:rsidRDefault="00CB5E56" w:rsidP="00CB5E56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0B3F03">
        <w:rPr>
          <w:sz w:val="24"/>
          <w:szCs w:val="24"/>
        </w:rPr>
        <w:t xml:space="preserve"> 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CB5E56" w:rsidRPr="000B3F03" w:rsidRDefault="00CB5E56" w:rsidP="00CB5E56">
      <w:pPr>
        <w:shd w:val="clear" w:color="auto" w:fill="FFFFFF" w:themeFill="background1"/>
        <w:jc w:val="both"/>
      </w:pPr>
      <w:r w:rsidRPr="000B3F03">
        <w:t xml:space="preserve">0 часов. </w:t>
      </w:r>
    </w:p>
    <w:p w:rsidR="00CB5E56" w:rsidRPr="000B3F03" w:rsidRDefault="00CB5E56" w:rsidP="00CB5E56">
      <w:pPr>
        <w:shd w:val="clear" w:color="auto" w:fill="FFFFFF" w:themeFill="background1"/>
        <w:jc w:val="both"/>
      </w:pPr>
    </w:p>
    <w:p w:rsidR="00CB5E56" w:rsidRPr="000B3F03" w:rsidRDefault="00CB5E56" w:rsidP="00CB5E56">
      <w:pPr>
        <w:pStyle w:val="a4"/>
        <w:numPr>
          <w:ilvl w:val="0"/>
          <w:numId w:val="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lastRenderedPageBreak/>
        <w:t>Оперировать на базовом уровне</w:t>
      </w:r>
      <w:r w:rsidRPr="000B3F03">
        <w:rPr>
          <w:rStyle w:val="a6"/>
          <w:rFonts w:ascii="Times New Roman" w:hAnsi="Times New Roman"/>
          <w:sz w:val="24"/>
          <w:szCs w:val="24"/>
        </w:rPr>
        <w:footnoteReference w:id="1"/>
      </w:r>
      <w:r w:rsidRPr="000B3F03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CB5E56" w:rsidRPr="000B3F03" w:rsidRDefault="00CB5E56" w:rsidP="00CB5E56">
      <w:pPr>
        <w:pStyle w:val="a4"/>
        <w:numPr>
          <w:ilvl w:val="0"/>
          <w:numId w:val="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CB5E56" w:rsidRPr="000B3F03" w:rsidRDefault="00CB5E56" w:rsidP="00CB5E56">
      <w:pPr>
        <w:pStyle w:val="a4"/>
        <w:numPr>
          <w:ilvl w:val="0"/>
          <w:numId w:val="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CB5E56" w:rsidRPr="000B3F03" w:rsidRDefault="00CB5E56" w:rsidP="00CB5E56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Числа</w:t>
      </w:r>
    </w:p>
    <w:p w:rsidR="00CB5E56" w:rsidRPr="000B3F03" w:rsidRDefault="00CB5E56" w:rsidP="00CB5E56">
      <w:pPr>
        <w:pStyle w:val="a4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CB5E56" w:rsidRPr="000B3F03" w:rsidRDefault="00CB5E56" w:rsidP="00CB5E56">
      <w:pPr>
        <w:pStyle w:val="a4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CB5E56" w:rsidRPr="000B3F03" w:rsidRDefault="00CB5E56" w:rsidP="00CB5E56">
      <w:pPr>
        <w:pStyle w:val="a4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CB5E56" w:rsidRPr="000B3F03" w:rsidRDefault="00CB5E56" w:rsidP="00CB5E56">
      <w:pPr>
        <w:pStyle w:val="a4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CB5E56" w:rsidRPr="000B3F03" w:rsidRDefault="00CB5E56" w:rsidP="00CB5E56">
      <w:pPr>
        <w:pStyle w:val="a4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0B3F03">
        <w:rPr>
          <w:rFonts w:ascii="Times New Roman" w:hAnsi="Times New Roman"/>
          <w:b/>
          <w:sz w:val="24"/>
          <w:szCs w:val="24"/>
        </w:rPr>
        <w:t>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CB5E56" w:rsidRPr="000B3F03" w:rsidRDefault="00CB5E56" w:rsidP="00CB5E56">
      <w:pPr>
        <w:pStyle w:val="a4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CB5E56" w:rsidRPr="000B3F03" w:rsidRDefault="00CB5E56" w:rsidP="00CB5E56">
      <w:pPr>
        <w:pStyle w:val="a4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CB5E56" w:rsidRPr="000B3F03" w:rsidRDefault="00CB5E56" w:rsidP="00CB5E56">
      <w:pPr>
        <w:pStyle w:val="a4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Статистика и теория вероятностей</w:t>
      </w:r>
    </w:p>
    <w:p w:rsidR="00CB5E56" w:rsidRPr="000B3F03" w:rsidRDefault="00CB5E56" w:rsidP="00CB5E56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CB5E56" w:rsidRPr="000B3F03" w:rsidRDefault="00CB5E56" w:rsidP="00CB5E56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CB5E56" w:rsidRPr="000B3F03" w:rsidRDefault="00CB5E56" w:rsidP="00CB5E56">
      <w:pPr>
        <w:spacing w:line="360" w:lineRule="auto"/>
        <w:rPr>
          <w:b/>
          <w:bCs/>
        </w:rPr>
      </w:pPr>
      <w:r w:rsidRPr="000B3F03">
        <w:rPr>
          <w:b/>
          <w:bCs/>
        </w:rPr>
        <w:t>Текстовые задачи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lastRenderedPageBreak/>
        <w:t>Решать несложные сюжетные задачи разных типов на все арифметические действия;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CB5E56" w:rsidRPr="000B3F03" w:rsidRDefault="00CB5E56" w:rsidP="00CB5E56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CB5E56" w:rsidRPr="000B3F03" w:rsidRDefault="00CB5E56" w:rsidP="00CB5E56">
      <w:pPr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</w:pPr>
      <w:r w:rsidRPr="000B3F03">
        <w:t xml:space="preserve">выдвигать гипотезы о возможных предельных значениях искомых величин в задаче (делать прикидку) 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Наглядная геометрия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Геометрические фигуры</w:t>
      </w:r>
    </w:p>
    <w:p w:rsidR="00CB5E56" w:rsidRPr="000B3F03" w:rsidRDefault="00CB5E56" w:rsidP="00CB5E56">
      <w:pPr>
        <w:numPr>
          <w:ilvl w:val="0"/>
          <w:numId w:val="13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b/>
          <w:i/>
        </w:rPr>
      </w:pPr>
      <w:proofErr w:type="gramStart"/>
      <w:r w:rsidRPr="000B3F03">
        <w:t xml:space="preserve">Оперировать на базовом уровне понятиями: фигура, </w:t>
      </w:r>
      <w:r w:rsidRPr="000B3F03">
        <w:rPr>
          <w:bCs/>
        </w:rPr>
        <w:t>т</w:t>
      </w:r>
      <w:r w:rsidRPr="000B3F03"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0B3F03">
        <w:t xml:space="preserve"> Изображать изучаемые фигуры от руки и с помощью линейки и циркуля.</w:t>
      </w:r>
    </w:p>
    <w:p w:rsidR="00CB5E56" w:rsidRPr="000B3F03" w:rsidRDefault="00CB5E56" w:rsidP="00CB5E56">
      <w:pPr>
        <w:tabs>
          <w:tab w:val="left" w:pos="0"/>
          <w:tab w:val="left" w:pos="993"/>
        </w:tabs>
        <w:spacing w:line="360" w:lineRule="auto"/>
        <w:ind w:left="709"/>
        <w:rPr>
          <w:b/>
        </w:rPr>
      </w:pPr>
      <w:r w:rsidRPr="000B3F03">
        <w:rPr>
          <w:b/>
        </w:rPr>
        <w:lastRenderedPageBreak/>
        <w:t>В повседневной жизни и при изучении других предметов:</w:t>
      </w:r>
    </w:p>
    <w:p w:rsidR="00CB5E56" w:rsidRPr="000B3F03" w:rsidRDefault="00CB5E56" w:rsidP="00CB5E56">
      <w:pPr>
        <w:pStyle w:val="a4"/>
        <w:numPr>
          <w:ilvl w:val="0"/>
          <w:numId w:val="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Измерения и вычисления</w:t>
      </w:r>
    </w:p>
    <w:p w:rsidR="00CB5E56" w:rsidRPr="000B3F03" w:rsidRDefault="00CB5E56" w:rsidP="00CB5E56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CB5E56" w:rsidRPr="000B3F03" w:rsidRDefault="00CB5E56" w:rsidP="00CB5E56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CB5E56" w:rsidRPr="000B3F03" w:rsidRDefault="00CB5E56" w:rsidP="00CB5E56">
      <w:pPr>
        <w:numPr>
          <w:ilvl w:val="0"/>
          <w:numId w:val="7"/>
        </w:numPr>
        <w:tabs>
          <w:tab w:val="left" w:pos="0"/>
          <w:tab w:val="left" w:pos="993"/>
        </w:tabs>
        <w:spacing w:line="360" w:lineRule="auto"/>
        <w:ind w:left="0" w:firstLine="709"/>
        <w:jc w:val="both"/>
      </w:pPr>
      <w:r w:rsidRPr="000B3F03">
        <w:t>вычислять расстояния на местности в стандартных ситуациях, площади прямоугольников;</w:t>
      </w:r>
    </w:p>
    <w:p w:rsidR="00CB5E56" w:rsidRPr="000B3F03" w:rsidRDefault="00CB5E56" w:rsidP="00CB5E56">
      <w:pPr>
        <w:numPr>
          <w:ilvl w:val="0"/>
          <w:numId w:val="8"/>
        </w:numPr>
        <w:tabs>
          <w:tab w:val="left" w:pos="0"/>
          <w:tab w:val="left" w:pos="993"/>
        </w:tabs>
        <w:spacing w:line="360" w:lineRule="auto"/>
        <w:ind w:left="0" w:firstLine="709"/>
        <w:jc w:val="both"/>
      </w:pPr>
      <w:r w:rsidRPr="000B3F03">
        <w:t>выполнять простейшие построения и измерения на местности, необходимые в реальной жизни.</w:t>
      </w:r>
    </w:p>
    <w:p w:rsidR="00CB5E56" w:rsidRPr="000B3F03" w:rsidRDefault="00CB5E56" w:rsidP="00CB5E56">
      <w:pPr>
        <w:spacing w:line="360" w:lineRule="auto"/>
        <w:rPr>
          <w:b/>
          <w:bCs/>
        </w:rPr>
      </w:pPr>
      <w:r w:rsidRPr="000B3F03">
        <w:rPr>
          <w:b/>
          <w:bCs/>
        </w:rPr>
        <w:t>История математики</w:t>
      </w:r>
    </w:p>
    <w:p w:rsidR="00CB5E56" w:rsidRPr="000B3F03" w:rsidRDefault="00CB5E56" w:rsidP="00CB5E56">
      <w:pPr>
        <w:numPr>
          <w:ilvl w:val="0"/>
          <w:numId w:val="15"/>
        </w:numPr>
        <w:tabs>
          <w:tab w:val="left" w:pos="34"/>
          <w:tab w:val="left" w:pos="993"/>
        </w:tabs>
        <w:spacing w:line="360" w:lineRule="auto"/>
        <w:ind w:left="0" w:firstLine="709"/>
        <w:jc w:val="both"/>
      </w:pPr>
      <w:r w:rsidRPr="000B3F03">
        <w:t>описывать отдельные выдающиеся результаты, полученные в ходе развития математики как науки;</w:t>
      </w:r>
    </w:p>
    <w:p w:rsidR="00CB5E56" w:rsidRPr="000B3F03" w:rsidRDefault="00CB5E56" w:rsidP="00CB5E56">
      <w:pPr>
        <w:numPr>
          <w:ilvl w:val="0"/>
          <w:numId w:val="15"/>
        </w:numPr>
        <w:tabs>
          <w:tab w:val="left" w:pos="993"/>
        </w:tabs>
        <w:spacing w:line="360" w:lineRule="auto"/>
        <w:ind w:left="0" w:firstLine="709"/>
        <w:jc w:val="both"/>
      </w:pPr>
      <w:r w:rsidRPr="000B3F03">
        <w:t>знать примеры математических открытий и их авторов, в связи с отечественной и всемирной историей.</w:t>
      </w:r>
    </w:p>
    <w:p w:rsidR="00CB5E56" w:rsidRPr="000B3F03" w:rsidRDefault="00CB5E56" w:rsidP="00CB5E56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bookmarkStart w:id="0" w:name="_Toc284662720"/>
      <w:bookmarkStart w:id="1" w:name="_Toc284663346"/>
      <w:r w:rsidRPr="000B3F03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CB5E56" w:rsidRPr="000B3F03" w:rsidRDefault="00CB5E56" w:rsidP="00CB5E56">
      <w:pPr>
        <w:spacing w:line="360" w:lineRule="auto"/>
      </w:pPr>
      <w:r w:rsidRPr="000B3F03">
        <w:rPr>
          <w:b/>
        </w:rPr>
        <w:t>Элементы теории множеств и математической логики</w:t>
      </w:r>
    </w:p>
    <w:p w:rsidR="00CB5E56" w:rsidRPr="000B3F03" w:rsidRDefault="00CB5E56" w:rsidP="00CB5E56">
      <w:pPr>
        <w:pStyle w:val="a4"/>
        <w:numPr>
          <w:ilvl w:val="0"/>
          <w:numId w:val="1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0B3F03">
        <w:rPr>
          <w:rFonts w:ascii="Times New Roman" w:hAnsi="Times New Roman"/>
          <w:i/>
          <w:sz w:val="24"/>
          <w:szCs w:val="24"/>
        </w:rPr>
        <w:t>Оперировать</w:t>
      </w:r>
      <w:r w:rsidRPr="000B3F03">
        <w:rPr>
          <w:rStyle w:val="a6"/>
          <w:rFonts w:ascii="Times New Roman" w:hAnsi="Times New Roman"/>
          <w:i/>
          <w:sz w:val="24"/>
          <w:szCs w:val="24"/>
        </w:rPr>
        <w:footnoteReference w:id="2"/>
      </w:r>
      <w:r w:rsidRPr="000B3F03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CB5E56" w:rsidRPr="000B3F03" w:rsidRDefault="00CB5E56" w:rsidP="00CB5E56">
      <w:pPr>
        <w:pStyle w:val="a4"/>
        <w:numPr>
          <w:ilvl w:val="0"/>
          <w:numId w:val="1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CB5E56" w:rsidRPr="000B3F03" w:rsidRDefault="00CB5E56" w:rsidP="00CB5E56">
      <w:pPr>
        <w:pStyle w:val="a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CB5E56" w:rsidRPr="000B3F03" w:rsidRDefault="00CB5E56" w:rsidP="00CB5E56">
      <w:pPr>
        <w:pStyle w:val="a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lastRenderedPageBreak/>
        <w:t>строить цепочки умозаключений на основе использования правил логики.</w:t>
      </w:r>
    </w:p>
    <w:p w:rsidR="00CB5E56" w:rsidRPr="000B3F03" w:rsidRDefault="00CB5E56" w:rsidP="00CB5E56">
      <w:pPr>
        <w:spacing w:line="360" w:lineRule="auto"/>
        <w:rPr>
          <w:b/>
          <w:i/>
        </w:rPr>
      </w:pPr>
      <w:r w:rsidRPr="000B3F03">
        <w:rPr>
          <w:b/>
          <w:i/>
        </w:rPr>
        <w:t>Числа</w:t>
      </w:r>
    </w:p>
    <w:p w:rsidR="00CB5E56" w:rsidRPr="000B3F03" w:rsidRDefault="00CB5E56" w:rsidP="00CB5E56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0B3F03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CB5E56" w:rsidRPr="000B3F03" w:rsidRDefault="00CB5E56" w:rsidP="00CB5E56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CB5E56" w:rsidRPr="000B3F03" w:rsidRDefault="00CB5E56" w:rsidP="00CB5E56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CB5E56" w:rsidRPr="000B3F03" w:rsidRDefault="00CB5E56" w:rsidP="00CB5E56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CB5E56" w:rsidRPr="000B3F03" w:rsidRDefault="00CB5E56" w:rsidP="00CB5E56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CB5E56" w:rsidRPr="000B3F03" w:rsidRDefault="00CB5E56" w:rsidP="00CB5E56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CB5E56" w:rsidRPr="000B3F03" w:rsidRDefault="00CB5E56" w:rsidP="00CB5E56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0B3F03">
        <w:rPr>
          <w:rFonts w:ascii="Times New Roman" w:hAnsi="Times New Roman"/>
          <w:i/>
          <w:sz w:val="24"/>
          <w:szCs w:val="24"/>
        </w:rPr>
        <w:t>;.</w:t>
      </w:r>
      <w:proofErr w:type="gramEnd"/>
    </w:p>
    <w:p w:rsidR="00CB5E56" w:rsidRPr="000B3F03" w:rsidRDefault="00CB5E56" w:rsidP="00CB5E56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CB5E56" w:rsidRPr="000B3F03" w:rsidRDefault="00CB5E56" w:rsidP="00CB5E56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CB5E56" w:rsidRPr="000B3F03" w:rsidRDefault="00CB5E56" w:rsidP="00CB5E56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CB5E56" w:rsidRPr="000B3F03" w:rsidRDefault="00CB5E56" w:rsidP="00CB5E56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 xml:space="preserve">Уравнения и неравенства </w:t>
      </w:r>
    </w:p>
    <w:p w:rsidR="00CB5E56" w:rsidRPr="000B3F03" w:rsidRDefault="00CB5E56" w:rsidP="00CB5E56">
      <w:pPr>
        <w:pStyle w:val="a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lastRenderedPageBreak/>
        <w:t>Статистика и теория вероятностей</w:t>
      </w:r>
    </w:p>
    <w:p w:rsidR="00CB5E56" w:rsidRPr="000B3F03" w:rsidRDefault="00CB5E56" w:rsidP="00CB5E56">
      <w:pPr>
        <w:pStyle w:val="a4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CB5E56" w:rsidRPr="000B3F03" w:rsidRDefault="00CB5E56" w:rsidP="00CB5E56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0B3F03">
        <w:rPr>
          <w:rStyle w:val="dash041e0431044b0447043d044b0439char1"/>
          <w:i/>
        </w:rPr>
        <w:t>представленную в таблицах, на диаграммах</w:t>
      </w:r>
      <w:r w:rsidRPr="000B3F03">
        <w:rPr>
          <w:rFonts w:ascii="Times New Roman" w:hAnsi="Times New Roman"/>
          <w:i/>
          <w:sz w:val="24"/>
          <w:szCs w:val="24"/>
        </w:rPr>
        <w:t>;</w:t>
      </w:r>
    </w:p>
    <w:p w:rsidR="00CB5E56" w:rsidRPr="000B3F03" w:rsidRDefault="00CB5E56" w:rsidP="00CB5E56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CB5E56" w:rsidRPr="000B3F03" w:rsidRDefault="00CB5E56" w:rsidP="00CB5E56">
      <w:pPr>
        <w:pStyle w:val="a4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0B3F03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CB5E56" w:rsidRPr="000B3F03" w:rsidRDefault="00CB5E56" w:rsidP="00CB5E56">
      <w:pPr>
        <w:spacing w:line="360" w:lineRule="auto"/>
        <w:rPr>
          <w:b/>
          <w:bCs/>
        </w:rPr>
      </w:pPr>
      <w:r w:rsidRPr="000B3F03">
        <w:rPr>
          <w:b/>
          <w:bCs/>
        </w:rPr>
        <w:t>Текстовые задачи</w:t>
      </w:r>
    </w:p>
    <w:p w:rsidR="00CB5E56" w:rsidRPr="000B3F03" w:rsidRDefault="00CB5E56" w:rsidP="00CB5E56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CB5E56" w:rsidRPr="000B3F03" w:rsidRDefault="00CB5E56" w:rsidP="00CB5E56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CB5E56" w:rsidRPr="000B3F03" w:rsidRDefault="00CB5E56" w:rsidP="00CB5E56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CB5E56" w:rsidRPr="000B3F03" w:rsidRDefault="00CB5E56" w:rsidP="00CB5E56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0B3F03">
        <w:rPr>
          <w:rFonts w:ascii="Times New Roman" w:hAnsi="Times New Roman"/>
          <w:i/>
          <w:sz w:val="24"/>
          <w:szCs w:val="24"/>
        </w:rPr>
        <w:t>граф-схемы</w:t>
      </w:r>
      <w:proofErr w:type="gramEnd"/>
      <w:r w:rsidRPr="000B3F03">
        <w:rPr>
          <w:rFonts w:ascii="Times New Roman" w:hAnsi="Times New Roman"/>
          <w:i/>
          <w:sz w:val="24"/>
          <w:szCs w:val="24"/>
        </w:rPr>
        <w:t>;</w:t>
      </w:r>
    </w:p>
    <w:p w:rsidR="00CB5E56" w:rsidRPr="000B3F03" w:rsidRDefault="00CB5E56" w:rsidP="00CB5E56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CB5E56" w:rsidRPr="000B3F03" w:rsidRDefault="00CB5E56" w:rsidP="00CB5E56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CB5E56" w:rsidRPr="000B3F03" w:rsidRDefault="00CB5E56" w:rsidP="00CB5E56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CB5E56" w:rsidRPr="000B3F03" w:rsidRDefault="00CB5E56" w:rsidP="00CB5E56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CB5E56" w:rsidRPr="000B3F03" w:rsidRDefault="00CB5E56" w:rsidP="00CB5E56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CB5E56" w:rsidRPr="000B3F03" w:rsidRDefault="00CB5E56" w:rsidP="00CB5E56">
      <w:pPr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0B3F03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CB5E56" w:rsidRPr="000B3F03" w:rsidRDefault="00CB5E56" w:rsidP="00CB5E56">
      <w:pPr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0B3F03">
        <w:rPr>
          <w:i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CB5E56" w:rsidRPr="000B3F03" w:rsidRDefault="00CB5E56" w:rsidP="00CB5E5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0B3F03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CB5E56" w:rsidRPr="000B3F03" w:rsidRDefault="00CB5E56" w:rsidP="00CB5E5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0B3F03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CB5E56" w:rsidRPr="000B3F03" w:rsidRDefault="00CB5E56" w:rsidP="00CB5E5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Наглядная геометрия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Геометрические фигуры</w:t>
      </w:r>
    </w:p>
    <w:p w:rsidR="00CB5E56" w:rsidRPr="000B3F03" w:rsidRDefault="00CB5E56" w:rsidP="00CB5E56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CB5E56" w:rsidRPr="000B3F03" w:rsidRDefault="00CB5E56" w:rsidP="00CB5E56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CB5E56" w:rsidRPr="000B3F03" w:rsidRDefault="00CB5E56" w:rsidP="00CB5E56">
      <w:pPr>
        <w:spacing w:line="360" w:lineRule="auto"/>
        <w:rPr>
          <w:b/>
        </w:rPr>
      </w:pPr>
      <w:r w:rsidRPr="000B3F03">
        <w:rPr>
          <w:b/>
        </w:rPr>
        <w:t>Измерения и вычисления</w:t>
      </w:r>
    </w:p>
    <w:p w:rsidR="00CB5E56" w:rsidRPr="000B3F03" w:rsidRDefault="00CB5E56" w:rsidP="00CB5E56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CB5E56" w:rsidRPr="000B3F03" w:rsidRDefault="00CB5E56" w:rsidP="00CB5E56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CB5E56" w:rsidRPr="000B3F03" w:rsidRDefault="00CB5E56" w:rsidP="00CB5E56">
      <w:pPr>
        <w:tabs>
          <w:tab w:val="left" w:pos="1134"/>
        </w:tabs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CB5E56" w:rsidRPr="000B3F03" w:rsidRDefault="00CB5E56" w:rsidP="00CB5E56">
      <w:pPr>
        <w:pStyle w:val="a4"/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CB5E56" w:rsidRPr="000B3F03" w:rsidRDefault="00CB5E56" w:rsidP="00CB5E56">
      <w:pPr>
        <w:pStyle w:val="a4"/>
        <w:numPr>
          <w:ilvl w:val="0"/>
          <w:numId w:val="26"/>
        </w:num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CB5E56" w:rsidRPr="000B3F03" w:rsidRDefault="00CB5E56" w:rsidP="00CB5E56">
      <w:pPr>
        <w:pStyle w:val="a4"/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CB5E56" w:rsidRPr="000B3F03" w:rsidRDefault="00CB5E56" w:rsidP="00CB5E56">
      <w:pPr>
        <w:spacing w:line="360" w:lineRule="auto"/>
        <w:rPr>
          <w:b/>
          <w:bCs/>
        </w:rPr>
      </w:pPr>
      <w:r w:rsidRPr="000B3F03">
        <w:rPr>
          <w:b/>
          <w:bCs/>
        </w:rPr>
        <w:t>История математики</w:t>
      </w:r>
    </w:p>
    <w:p w:rsidR="00CB5E56" w:rsidRPr="000B3F03" w:rsidRDefault="00CB5E56" w:rsidP="00CB5E56">
      <w:pPr>
        <w:pStyle w:val="a4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lastRenderedPageBreak/>
        <w:t>Характеризовать вклад выдающихся математиков в развитие математики и иных научных областей.</w:t>
      </w:r>
    </w:p>
    <w:p w:rsidR="00CB5E56" w:rsidRPr="000B3F03" w:rsidRDefault="00CB5E56" w:rsidP="00CB5E56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</w:p>
    <w:p w:rsidR="00CB5E56" w:rsidRPr="000B3F03" w:rsidRDefault="00CB5E56" w:rsidP="00CB5E56">
      <w:pPr>
        <w:pStyle w:val="2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0B3F03">
        <w:rPr>
          <w:rFonts w:ascii="Times New Roman" w:hAnsi="Times New Roman" w:cs="Times New Roman"/>
          <w:i/>
          <w:sz w:val="24"/>
          <w:szCs w:val="24"/>
        </w:rPr>
        <w:t>Содержание курса математики в 5–6 классах</w:t>
      </w:r>
    </w:p>
    <w:p w:rsidR="00CB5E56" w:rsidRPr="000B3F03" w:rsidRDefault="00CB5E56" w:rsidP="00CB5E5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spacing w:val="0"/>
        </w:rPr>
      </w:pPr>
    </w:p>
    <w:p w:rsidR="00CB5E56" w:rsidRPr="000B3F03" w:rsidRDefault="00CB5E56" w:rsidP="00CB5E5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B3F03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Натуральный ряд чисел и его свойства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0B3F03">
        <w:t>на</w:t>
      </w:r>
      <w:proofErr w:type="gramEnd"/>
      <w:r w:rsidRPr="000B3F03">
        <w:t xml:space="preserve"> числовой прямой. Использование свойств натуральных чисел при решении задач. </w:t>
      </w:r>
    </w:p>
    <w:p w:rsidR="00CB5E56" w:rsidRPr="000B3F03" w:rsidRDefault="00CB5E56" w:rsidP="00CB5E56">
      <w:pPr>
        <w:ind w:firstLine="709"/>
        <w:jc w:val="both"/>
        <w:rPr>
          <w:b/>
        </w:rPr>
      </w:pPr>
      <w:r w:rsidRPr="000B3F03">
        <w:rPr>
          <w:b/>
        </w:rPr>
        <w:t>Запись и чтение натуральных чисел</w:t>
      </w:r>
    </w:p>
    <w:p w:rsidR="00CB5E56" w:rsidRPr="000B3F03" w:rsidRDefault="00CB5E56" w:rsidP="00CB5E56">
      <w:pPr>
        <w:ind w:firstLine="709"/>
        <w:jc w:val="both"/>
      </w:pPr>
      <w:r w:rsidRPr="000B3F03"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CB5E56" w:rsidRPr="000B3F03" w:rsidRDefault="00CB5E56" w:rsidP="00CB5E56">
      <w:pPr>
        <w:ind w:firstLine="709"/>
        <w:jc w:val="both"/>
        <w:rPr>
          <w:b/>
        </w:rPr>
      </w:pPr>
      <w:r w:rsidRPr="000B3F03">
        <w:rPr>
          <w:b/>
        </w:rPr>
        <w:t>Округление натуральных чисел</w:t>
      </w:r>
    </w:p>
    <w:p w:rsidR="00CB5E56" w:rsidRPr="000B3F03" w:rsidRDefault="00CB5E56" w:rsidP="00CB5E56">
      <w:pPr>
        <w:ind w:firstLine="709"/>
        <w:jc w:val="both"/>
      </w:pPr>
      <w:r w:rsidRPr="000B3F03">
        <w:t>Необходимость округления. Правило округления натуральных чисел.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Сравнение натуральных чисел, сравнение с числом 0</w:t>
      </w:r>
    </w:p>
    <w:p w:rsidR="00CB5E56" w:rsidRPr="000B3F03" w:rsidRDefault="00CB5E56" w:rsidP="00CB5E56">
      <w:pPr>
        <w:ind w:firstLine="709"/>
        <w:jc w:val="both"/>
      </w:pPr>
      <w:r w:rsidRPr="000B3F03"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CB5E56" w:rsidRPr="000B3F03" w:rsidRDefault="00CB5E56" w:rsidP="00CB5E56">
      <w:pPr>
        <w:ind w:firstLine="709"/>
        <w:jc w:val="both"/>
        <w:rPr>
          <w:b/>
        </w:rPr>
      </w:pPr>
      <w:r w:rsidRPr="000B3F03">
        <w:rPr>
          <w:b/>
        </w:rPr>
        <w:t>Действия с натуральными числами</w:t>
      </w:r>
    </w:p>
    <w:p w:rsidR="00CB5E56" w:rsidRPr="000B3F03" w:rsidRDefault="00CB5E56" w:rsidP="00CB5E56">
      <w:pPr>
        <w:ind w:firstLine="709"/>
        <w:jc w:val="both"/>
      </w:pPr>
      <w:r w:rsidRPr="000B3F03"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CB5E56" w:rsidRPr="000B3F03" w:rsidRDefault="00CB5E56" w:rsidP="00CB5E56">
      <w:pPr>
        <w:ind w:firstLine="709"/>
        <w:jc w:val="both"/>
      </w:pPr>
      <w:r w:rsidRPr="000B3F03"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0B3F03">
        <w:rPr>
          <w:i/>
        </w:rPr>
        <w:t>обоснование алгоритмов выполнения арифметических  действий.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Степень с натуральным показателем</w:t>
      </w:r>
    </w:p>
    <w:p w:rsidR="00CB5E56" w:rsidRPr="000B3F03" w:rsidRDefault="00CB5E56" w:rsidP="00CB5E56">
      <w:pPr>
        <w:ind w:firstLine="709"/>
        <w:jc w:val="both"/>
      </w:pPr>
      <w:r w:rsidRPr="000B3F03"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Числовые выражения</w:t>
      </w:r>
    </w:p>
    <w:p w:rsidR="00CB5E56" w:rsidRPr="000B3F03" w:rsidRDefault="00CB5E56" w:rsidP="00CB5E56">
      <w:pPr>
        <w:ind w:firstLine="709"/>
        <w:jc w:val="both"/>
      </w:pPr>
      <w:r w:rsidRPr="000B3F03">
        <w:t>Числовое выражение и его значение, порядок выполнения действий.</w:t>
      </w:r>
    </w:p>
    <w:p w:rsidR="00CB5E56" w:rsidRPr="000B3F03" w:rsidRDefault="00CB5E56" w:rsidP="00CB5E56">
      <w:pPr>
        <w:ind w:firstLine="709"/>
        <w:jc w:val="both"/>
        <w:rPr>
          <w:b/>
        </w:rPr>
      </w:pPr>
      <w:r w:rsidRPr="000B3F03">
        <w:rPr>
          <w:b/>
        </w:rPr>
        <w:t>Деление с остатком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Деление с остатком на множестве натуральных чисел, </w:t>
      </w:r>
      <w:r w:rsidRPr="000B3F03">
        <w:rPr>
          <w:i/>
        </w:rPr>
        <w:t>свойства деления с остатком</w:t>
      </w:r>
      <w:r w:rsidRPr="000B3F03">
        <w:t xml:space="preserve">. Практические задачи на деление с остатком. </w:t>
      </w:r>
    </w:p>
    <w:p w:rsidR="00CB5E56" w:rsidRPr="000B3F03" w:rsidRDefault="00CB5E56" w:rsidP="00CB5E56">
      <w:pPr>
        <w:ind w:firstLine="709"/>
        <w:jc w:val="both"/>
        <w:rPr>
          <w:b/>
        </w:rPr>
      </w:pPr>
      <w:r w:rsidRPr="000B3F03">
        <w:rPr>
          <w:b/>
        </w:rPr>
        <w:t>Свойства и признаки делимости</w:t>
      </w:r>
    </w:p>
    <w:p w:rsidR="00CB5E56" w:rsidRPr="000B3F03" w:rsidRDefault="00CB5E56" w:rsidP="00CB5E56">
      <w:pPr>
        <w:ind w:firstLine="709"/>
        <w:jc w:val="both"/>
      </w:pPr>
      <w:r w:rsidRPr="000B3F03">
        <w:lastRenderedPageBreak/>
        <w:t xml:space="preserve">Свойство делимости суммы (разности) на число. Признаки делимости на 2, 3, 5, 9, 10. </w:t>
      </w:r>
      <w:r w:rsidRPr="000B3F03">
        <w:rPr>
          <w:i/>
        </w:rPr>
        <w:t>Признаки делимости на 4, 6, 8, 11. Доказательство признаков делимости</w:t>
      </w:r>
      <w:r w:rsidRPr="000B3F03">
        <w:t xml:space="preserve">. Решение практических задач с применением признаков делимости. </w:t>
      </w:r>
    </w:p>
    <w:p w:rsidR="00CB5E56" w:rsidRPr="000B3F03" w:rsidRDefault="00CB5E56" w:rsidP="00CB5E56">
      <w:pPr>
        <w:ind w:firstLine="709"/>
        <w:jc w:val="both"/>
        <w:rPr>
          <w:b/>
        </w:rPr>
      </w:pPr>
      <w:r w:rsidRPr="000B3F03">
        <w:rPr>
          <w:b/>
        </w:rPr>
        <w:t>Разложение числа на простые множители</w:t>
      </w:r>
    </w:p>
    <w:p w:rsidR="00CB5E56" w:rsidRPr="000B3F03" w:rsidRDefault="00CB5E56" w:rsidP="00CB5E56">
      <w:pPr>
        <w:ind w:firstLine="709"/>
        <w:jc w:val="both"/>
        <w:rPr>
          <w:i/>
        </w:rPr>
      </w:pPr>
      <w:r w:rsidRPr="000B3F03">
        <w:t xml:space="preserve">Простые и составные числа, </w:t>
      </w:r>
      <w:r w:rsidRPr="000B3F03">
        <w:rPr>
          <w:i/>
        </w:rPr>
        <w:t xml:space="preserve">решето Эратосфена. 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Разложение натурального числа на множители, разложение на простые множители. </w:t>
      </w:r>
      <w:r w:rsidRPr="000B3F03">
        <w:rPr>
          <w:i/>
        </w:rPr>
        <w:t>Количество делителей числа, алгоритм разложения числа на простые множители, основная теорема арифметики</w:t>
      </w:r>
      <w:r w:rsidRPr="000B3F03">
        <w:t>.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Алгебраические выражения</w:t>
      </w:r>
    </w:p>
    <w:p w:rsidR="00CB5E56" w:rsidRPr="000B3F03" w:rsidRDefault="00CB5E56" w:rsidP="00CB5E56">
      <w:pPr>
        <w:ind w:firstLine="709"/>
        <w:jc w:val="both"/>
        <w:rPr>
          <w:i/>
        </w:rPr>
      </w:pPr>
      <w:r w:rsidRPr="000B3F03"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Делители и кратные</w:t>
      </w:r>
    </w:p>
    <w:p w:rsidR="00CB5E56" w:rsidRPr="000B3F03" w:rsidRDefault="00CB5E56" w:rsidP="00CB5E56">
      <w:pPr>
        <w:ind w:firstLine="709"/>
        <w:jc w:val="both"/>
      </w:pPr>
      <w:r w:rsidRPr="000B3F03"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CB5E56" w:rsidRPr="000B3F03" w:rsidRDefault="00CB5E56" w:rsidP="00CB5E5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spacing w:val="0"/>
        </w:rPr>
      </w:pPr>
      <w:r w:rsidRPr="000B3F03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Обыкновенные дроби</w:t>
      </w:r>
    </w:p>
    <w:p w:rsidR="00CB5E56" w:rsidRPr="000B3F03" w:rsidRDefault="00CB5E56" w:rsidP="00CB5E56">
      <w:pPr>
        <w:ind w:firstLine="709"/>
        <w:jc w:val="both"/>
      </w:pPr>
      <w:r w:rsidRPr="000B3F03"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CB5E56" w:rsidRPr="000B3F03" w:rsidRDefault="00CB5E56" w:rsidP="00CB5E56">
      <w:pPr>
        <w:ind w:firstLine="709"/>
        <w:jc w:val="both"/>
      </w:pPr>
      <w:r w:rsidRPr="000B3F03"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Приведение дробей к общему знаменателю. Сравнение обыкновенных дробей. 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Сложение и вычитание обыкновенных дробей. Умножение и деление обыкновенных дробей. 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Арифметические действия со смешанными дробями. </w:t>
      </w:r>
    </w:p>
    <w:p w:rsidR="00CB5E56" w:rsidRPr="000B3F03" w:rsidRDefault="00CB5E56" w:rsidP="00CB5E56">
      <w:pPr>
        <w:ind w:firstLine="709"/>
        <w:jc w:val="both"/>
      </w:pPr>
      <w:r w:rsidRPr="000B3F03">
        <w:t>Арифметические действия с дробными числами.</w:t>
      </w:r>
      <w:r w:rsidRPr="000B3F03">
        <w:tab/>
      </w:r>
    </w:p>
    <w:p w:rsidR="00CB5E56" w:rsidRPr="000B3F03" w:rsidRDefault="00CB5E56" w:rsidP="00CB5E56">
      <w:pPr>
        <w:ind w:firstLine="709"/>
        <w:jc w:val="both"/>
      </w:pPr>
      <w:r w:rsidRPr="000B3F03">
        <w:rPr>
          <w:i/>
        </w:rPr>
        <w:t>Способы рационализации вычислений и их применение при выполнении действий</w:t>
      </w:r>
      <w:r w:rsidRPr="000B3F03">
        <w:t>.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  <w:bCs/>
        </w:rPr>
        <w:t>Десятичные дроби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Целая и дробная части десятичной дроби. Преобразование десятичных дробей в </w:t>
      </w:r>
      <w:proofErr w:type="gramStart"/>
      <w:r w:rsidRPr="000B3F03">
        <w:t>обыкновенные</w:t>
      </w:r>
      <w:proofErr w:type="gramEnd"/>
      <w:r w:rsidRPr="000B3F03"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B3F03">
        <w:rPr>
          <w:i/>
        </w:rPr>
        <w:t>Преобразование обыкновенных дробей в десятичные дроби. Конечные и бесконечные десятичные дроби</w:t>
      </w:r>
      <w:r w:rsidRPr="000B3F03">
        <w:t xml:space="preserve">. </w:t>
      </w:r>
    </w:p>
    <w:p w:rsidR="00CB5E56" w:rsidRPr="000B3F03" w:rsidRDefault="00CB5E56" w:rsidP="00CB5E56">
      <w:pPr>
        <w:ind w:firstLine="709"/>
        <w:jc w:val="both"/>
        <w:rPr>
          <w:b/>
          <w:bCs/>
        </w:rPr>
      </w:pPr>
      <w:r w:rsidRPr="000B3F03">
        <w:rPr>
          <w:b/>
          <w:bCs/>
        </w:rPr>
        <w:t>Отношение двух чисел</w:t>
      </w:r>
    </w:p>
    <w:p w:rsidR="00CB5E56" w:rsidRPr="000B3F03" w:rsidRDefault="00CB5E56" w:rsidP="00CB5E56">
      <w:pPr>
        <w:ind w:firstLine="709"/>
        <w:jc w:val="both"/>
        <w:rPr>
          <w:b/>
          <w:bCs/>
        </w:rPr>
      </w:pPr>
      <w:r w:rsidRPr="000B3F03">
        <w:rPr>
          <w:bCs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CB5E56" w:rsidRPr="000B3F03" w:rsidRDefault="00CB5E56" w:rsidP="00CB5E56">
      <w:pPr>
        <w:ind w:firstLine="709"/>
        <w:jc w:val="both"/>
        <w:rPr>
          <w:bCs/>
        </w:rPr>
      </w:pPr>
      <w:r w:rsidRPr="000B3F03">
        <w:rPr>
          <w:b/>
          <w:bCs/>
        </w:rPr>
        <w:t>Среднее арифметическое чисел</w:t>
      </w:r>
    </w:p>
    <w:p w:rsidR="00CB5E56" w:rsidRPr="000B3F03" w:rsidRDefault="00CB5E56" w:rsidP="00CB5E56">
      <w:pPr>
        <w:ind w:firstLine="709"/>
        <w:jc w:val="both"/>
        <w:rPr>
          <w:bCs/>
        </w:rPr>
      </w:pPr>
      <w:r w:rsidRPr="000B3F03">
        <w:rPr>
          <w:bCs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0B3F03">
        <w:rPr>
          <w:bCs/>
        </w:rPr>
        <w:t>числовой</w:t>
      </w:r>
      <w:proofErr w:type="gramEnd"/>
      <w:r w:rsidRPr="000B3F03">
        <w:rPr>
          <w:bCs/>
        </w:rPr>
        <w:t xml:space="preserve"> прямой. Решение практических задач с применением среднего арифметического. </w:t>
      </w:r>
      <w:r w:rsidRPr="000B3F03">
        <w:rPr>
          <w:bCs/>
          <w:i/>
        </w:rPr>
        <w:t>Среднее арифметическое нескольких чисел.</w:t>
      </w:r>
    </w:p>
    <w:p w:rsidR="00CB5E56" w:rsidRPr="000B3F03" w:rsidRDefault="00CB5E56" w:rsidP="00CB5E56">
      <w:pPr>
        <w:ind w:firstLine="709"/>
        <w:jc w:val="both"/>
        <w:rPr>
          <w:b/>
          <w:bCs/>
        </w:rPr>
      </w:pPr>
      <w:r w:rsidRPr="000B3F03">
        <w:rPr>
          <w:b/>
          <w:bCs/>
        </w:rPr>
        <w:lastRenderedPageBreak/>
        <w:t>Проценты</w:t>
      </w:r>
    </w:p>
    <w:p w:rsidR="00CB5E56" w:rsidRPr="000B3F03" w:rsidRDefault="00CB5E56" w:rsidP="00CB5E56">
      <w:pPr>
        <w:ind w:firstLine="709"/>
        <w:jc w:val="both"/>
        <w:rPr>
          <w:bCs/>
        </w:rPr>
      </w:pPr>
      <w:r w:rsidRPr="000B3F03">
        <w:rPr>
          <w:bCs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CB5E56" w:rsidRPr="000B3F03" w:rsidRDefault="00CB5E56" w:rsidP="00CB5E56">
      <w:pPr>
        <w:ind w:firstLine="709"/>
        <w:jc w:val="both"/>
        <w:rPr>
          <w:b/>
          <w:bCs/>
        </w:rPr>
      </w:pPr>
      <w:r w:rsidRPr="000B3F03">
        <w:rPr>
          <w:b/>
          <w:bCs/>
        </w:rPr>
        <w:t>Диаграммы</w:t>
      </w:r>
    </w:p>
    <w:p w:rsidR="00CB5E56" w:rsidRPr="000B3F03" w:rsidRDefault="00CB5E56" w:rsidP="00CB5E56">
      <w:pPr>
        <w:ind w:firstLine="709"/>
        <w:jc w:val="both"/>
        <w:rPr>
          <w:bCs/>
        </w:rPr>
      </w:pPr>
      <w:r w:rsidRPr="000B3F03">
        <w:rPr>
          <w:bCs/>
        </w:rPr>
        <w:t xml:space="preserve">Столбчатые и круговые диаграммы. Извлечение информации из диаграмм. </w:t>
      </w:r>
      <w:r w:rsidRPr="000B3F03">
        <w:rPr>
          <w:bCs/>
          <w:i/>
        </w:rPr>
        <w:t>Изображение диаграмм по числовым данным</w:t>
      </w:r>
      <w:r w:rsidRPr="000B3F03">
        <w:rPr>
          <w:bCs/>
        </w:rPr>
        <w:t>.</w:t>
      </w:r>
    </w:p>
    <w:p w:rsidR="00CB5E56" w:rsidRPr="000B3F03" w:rsidRDefault="00CB5E56" w:rsidP="00CB5E5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B3F03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CB5E56" w:rsidRPr="000B3F03" w:rsidRDefault="00CB5E56" w:rsidP="00CB5E56">
      <w:pPr>
        <w:ind w:firstLine="709"/>
        <w:jc w:val="both"/>
        <w:rPr>
          <w:b/>
          <w:bCs/>
        </w:rPr>
      </w:pPr>
      <w:r w:rsidRPr="000B3F03">
        <w:rPr>
          <w:b/>
          <w:bCs/>
        </w:rPr>
        <w:t>Положительные и отрицательные числа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Изображение чисел на </w:t>
      </w:r>
      <w:proofErr w:type="gramStart"/>
      <w:r w:rsidRPr="000B3F03">
        <w:t>числовой</w:t>
      </w:r>
      <w:proofErr w:type="gramEnd"/>
      <w:r w:rsidRPr="000B3F03"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Понятие о рациональном числе</w:t>
      </w:r>
      <w:r w:rsidRPr="000B3F03">
        <w:t xml:space="preserve">. </w:t>
      </w:r>
      <w:r w:rsidRPr="000B3F03">
        <w:rPr>
          <w:i/>
        </w:rPr>
        <w:t>Первичное представление о множестве рациональных чисел.</w:t>
      </w:r>
      <w:r w:rsidRPr="000B3F03">
        <w:t xml:space="preserve"> Действия с рациональными числами.</w:t>
      </w:r>
    </w:p>
    <w:p w:rsidR="00CB5E56" w:rsidRPr="000B3F03" w:rsidRDefault="00CB5E56" w:rsidP="00CB5E5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B3F03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CB5E56" w:rsidRPr="000B3F03" w:rsidRDefault="00CB5E56" w:rsidP="00CB5E56">
      <w:pPr>
        <w:ind w:firstLine="709"/>
        <w:jc w:val="both"/>
        <w:rPr>
          <w:b/>
        </w:rPr>
      </w:pPr>
      <w:r w:rsidRPr="000B3F03">
        <w:rPr>
          <w:b/>
        </w:rPr>
        <w:t>Единицы измерений</w:t>
      </w:r>
      <w:r w:rsidRPr="000B3F03"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0B3F03"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Задачи на все арифметические действия</w:t>
      </w:r>
    </w:p>
    <w:p w:rsidR="00CB5E56" w:rsidRPr="000B3F03" w:rsidRDefault="00CB5E56" w:rsidP="00CB5E56">
      <w:pPr>
        <w:ind w:firstLine="709"/>
        <w:jc w:val="both"/>
      </w:pPr>
      <w:r w:rsidRPr="000B3F03">
        <w:t>Решение текстовых задач арифметическим способом</w:t>
      </w:r>
      <w:r w:rsidRPr="000B3F03">
        <w:rPr>
          <w:i/>
        </w:rPr>
        <w:t xml:space="preserve">. </w:t>
      </w:r>
      <w:r w:rsidRPr="000B3F03">
        <w:t>Использование таблиц, схем, чертежей, других сре</w:t>
      </w:r>
      <w:proofErr w:type="gramStart"/>
      <w:r w:rsidRPr="000B3F03">
        <w:t>дств пр</w:t>
      </w:r>
      <w:proofErr w:type="gramEnd"/>
      <w:r w:rsidRPr="000B3F03">
        <w:t>едставления данных при решении задачи.</w:t>
      </w:r>
    </w:p>
    <w:p w:rsidR="00CB5E56" w:rsidRPr="000B3F03" w:rsidRDefault="00CB5E56" w:rsidP="00CB5E56">
      <w:pPr>
        <w:ind w:firstLine="709"/>
        <w:jc w:val="both"/>
      </w:pPr>
      <w:r w:rsidRPr="000B3F03">
        <w:rPr>
          <w:b/>
        </w:rPr>
        <w:t>Задачи на движение, работу и покупки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CB5E56" w:rsidRPr="000B3F03" w:rsidRDefault="00CB5E56" w:rsidP="00CB5E56">
      <w:pPr>
        <w:ind w:firstLine="709"/>
        <w:jc w:val="both"/>
        <w:rPr>
          <w:b/>
        </w:rPr>
      </w:pPr>
      <w:r w:rsidRPr="000B3F03">
        <w:rPr>
          <w:b/>
        </w:rPr>
        <w:t>Задачи на части, доли, проценты</w:t>
      </w:r>
    </w:p>
    <w:p w:rsidR="00CB5E56" w:rsidRPr="000B3F03" w:rsidRDefault="00CB5E56" w:rsidP="00CB5E56">
      <w:pPr>
        <w:ind w:firstLine="709"/>
        <w:jc w:val="both"/>
      </w:pPr>
      <w:r w:rsidRPr="000B3F03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B5E56" w:rsidRPr="000B3F03" w:rsidRDefault="00CB5E56" w:rsidP="00CB5E56">
      <w:pPr>
        <w:ind w:firstLine="709"/>
        <w:jc w:val="both"/>
        <w:rPr>
          <w:b/>
        </w:rPr>
      </w:pPr>
      <w:r w:rsidRPr="000B3F03">
        <w:rPr>
          <w:b/>
        </w:rPr>
        <w:t>Логические задачи</w:t>
      </w:r>
    </w:p>
    <w:p w:rsidR="00CB5E56" w:rsidRPr="000B3F03" w:rsidRDefault="00CB5E56" w:rsidP="00CB5E56">
      <w:pPr>
        <w:ind w:firstLine="709"/>
        <w:jc w:val="both"/>
        <w:rPr>
          <w:bCs/>
        </w:rPr>
      </w:pPr>
      <w:r w:rsidRPr="000B3F03">
        <w:rPr>
          <w:bCs/>
        </w:rPr>
        <w:t xml:space="preserve">Решение несложных логических задач. </w:t>
      </w:r>
      <w:r w:rsidRPr="000B3F03">
        <w:rPr>
          <w:bCs/>
          <w:i/>
        </w:rPr>
        <w:t>Решение логических задач с помощью графов, таблиц</w:t>
      </w:r>
      <w:r w:rsidRPr="000B3F03">
        <w:rPr>
          <w:bCs/>
        </w:rPr>
        <w:t xml:space="preserve">. </w:t>
      </w:r>
    </w:p>
    <w:p w:rsidR="00CB5E56" w:rsidRPr="000B3F03" w:rsidRDefault="00CB5E56" w:rsidP="00CB5E56">
      <w:pPr>
        <w:ind w:firstLine="709"/>
        <w:jc w:val="both"/>
        <w:rPr>
          <w:bCs/>
        </w:rPr>
      </w:pPr>
      <w:r w:rsidRPr="000B3F03">
        <w:rPr>
          <w:b/>
        </w:rPr>
        <w:t xml:space="preserve">Основные методы решения текстовых задач: </w:t>
      </w:r>
      <w:r w:rsidRPr="000B3F03">
        <w:rPr>
          <w:bCs/>
        </w:rPr>
        <w:t>арифметический, перебор вариантов.</w:t>
      </w:r>
    </w:p>
    <w:p w:rsidR="00CB5E56" w:rsidRPr="000B3F03" w:rsidRDefault="00CB5E56" w:rsidP="00CB5E56">
      <w:pPr>
        <w:pStyle w:val="3"/>
        <w:ind w:firstLine="709"/>
        <w:jc w:val="both"/>
        <w:rPr>
          <w:bCs w:val="0"/>
          <w:sz w:val="24"/>
          <w:szCs w:val="24"/>
        </w:rPr>
      </w:pPr>
      <w:r w:rsidRPr="000B3F03">
        <w:rPr>
          <w:b w:val="0"/>
          <w:bCs w:val="0"/>
          <w:sz w:val="24"/>
          <w:szCs w:val="24"/>
        </w:rPr>
        <w:t>Наглядная геометрия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Фигуры в окружающем мире. </w:t>
      </w:r>
      <w:proofErr w:type="gramStart"/>
      <w:r w:rsidRPr="000B3F03"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0B3F03">
        <w:t xml:space="preserve"> Четырехугольник, прямоугольник, квадрат. Треугольник, </w:t>
      </w:r>
      <w:r w:rsidRPr="000B3F03">
        <w:rPr>
          <w:i/>
        </w:rPr>
        <w:t>виды треугольников. Правильные многоугольники.</w:t>
      </w:r>
      <w:r w:rsidRPr="000B3F03">
        <w:t xml:space="preserve"> Изображение основных геометрических фигур. </w:t>
      </w:r>
      <w:r w:rsidRPr="000B3F03">
        <w:rPr>
          <w:i/>
        </w:rPr>
        <w:t>Взаимное расположение двух прямых, двух окружностей, прямой и окружности.</w:t>
      </w:r>
      <w:r w:rsidRPr="000B3F03">
        <w:t xml:space="preserve"> Длина отрезка, </w:t>
      </w:r>
      <w:proofErr w:type="gramStart"/>
      <w:r w:rsidRPr="000B3F03">
        <w:t>ломаной</w:t>
      </w:r>
      <w:proofErr w:type="gramEnd"/>
      <w:r w:rsidRPr="000B3F03"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CB5E56" w:rsidRPr="000B3F03" w:rsidRDefault="00CB5E56" w:rsidP="00CB5E56">
      <w:pPr>
        <w:ind w:firstLine="709"/>
        <w:jc w:val="both"/>
        <w:rPr>
          <w:i/>
        </w:rPr>
      </w:pPr>
      <w:r w:rsidRPr="000B3F03">
        <w:lastRenderedPageBreak/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B3F03">
        <w:rPr>
          <w:i/>
        </w:rPr>
        <w:t>Равновеликие фигуры.</w:t>
      </w:r>
    </w:p>
    <w:p w:rsidR="00CB5E56" w:rsidRPr="000B3F03" w:rsidRDefault="00CB5E56" w:rsidP="00CB5E56">
      <w:pPr>
        <w:ind w:firstLine="709"/>
        <w:jc w:val="both"/>
      </w:pPr>
      <w:proofErr w:type="gramStart"/>
      <w:r w:rsidRPr="000B3F03"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0B3F03">
        <w:t xml:space="preserve"> Изображение пространственных фигур. </w:t>
      </w:r>
      <w:r w:rsidRPr="000B3F03">
        <w:rPr>
          <w:i/>
        </w:rPr>
        <w:t>Примеры сечений. Многогранники. Правильные многогранники.</w:t>
      </w:r>
      <w:r w:rsidRPr="000B3F03">
        <w:t xml:space="preserve"> Примеры разверток многогранников, цилиндра и конуса. </w:t>
      </w:r>
    </w:p>
    <w:p w:rsidR="00CB5E56" w:rsidRPr="000B3F03" w:rsidRDefault="00CB5E56" w:rsidP="00CB5E56">
      <w:pPr>
        <w:ind w:firstLine="709"/>
        <w:jc w:val="both"/>
      </w:pPr>
      <w:r w:rsidRPr="000B3F03">
        <w:t>Понятие объема; единицы объема. Объем прямоугольного параллелепипеда, куба.</w:t>
      </w:r>
    </w:p>
    <w:p w:rsidR="00CB5E56" w:rsidRPr="000B3F03" w:rsidRDefault="00CB5E56" w:rsidP="00CB5E56">
      <w:pPr>
        <w:ind w:firstLine="709"/>
        <w:jc w:val="both"/>
      </w:pPr>
      <w:r w:rsidRPr="000B3F03">
        <w:t xml:space="preserve">Понятие о равенстве фигур. Центральная, осевая и </w:t>
      </w:r>
      <w:r w:rsidRPr="000B3F03">
        <w:rPr>
          <w:i/>
        </w:rPr>
        <w:t xml:space="preserve">зеркальная </w:t>
      </w:r>
      <w:r w:rsidRPr="000B3F03">
        <w:t>симметрии. Изображение симметричных фигур.</w:t>
      </w:r>
    </w:p>
    <w:p w:rsidR="00CB5E56" w:rsidRPr="000B3F03" w:rsidRDefault="00CB5E56" w:rsidP="00CB5E56">
      <w:pPr>
        <w:ind w:firstLine="709"/>
        <w:jc w:val="both"/>
      </w:pPr>
      <w:r w:rsidRPr="000B3F03">
        <w:t>Решение практических задач с применением простейших свойств фигур.</w:t>
      </w:r>
    </w:p>
    <w:p w:rsidR="00CB5E56" w:rsidRPr="000B3F03" w:rsidRDefault="00CB5E56" w:rsidP="00CB5E56">
      <w:pPr>
        <w:pStyle w:val="3"/>
        <w:ind w:firstLine="709"/>
        <w:jc w:val="both"/>
        <w:rPr>
          <w:sz w:val="24"/>
          <w:szCs w:val="24"/>
        </w:rPr>
      </w:pPr>
      <w:r w:rsidRPr="000B3F03">
        <w:rPr>
          <w:b w:val="0"/>
          <w:bCs w:val="0"/>
          <w:sz w:val="24"/>
          <w:szCs w:val="24"/>
        </w:rPr>
        <w:t>История математики</w:t>
      </w:r>
    </w:p>
    <w:p w:rsidR="00CB5E56" w:rsidRPr="000B3F03" w:rsidRDefault="00CB5E56" w:rsidP="00CB5E56">
      <w:pPr>
        <w:ind w:firstLine="709"/>
        <w:jc w:val="both"/>
        <w:rPr>
          <w:i/>
        </w:rPr>
      </w:pPr>
      <w:r w:rsidRPr="000B3F03">
        <w:rPr>
          <w:i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CB5E56" w:rsidRPr="000B3F03" w:rsidRDefault="00CB5E56" w:rsidP="00CB5E56">
      <w:pPr>
        <w:ind w:firstLine="709"/>
        <w:jc w:val="both"/>
        <w:rPr>
          <w:i/>
        </w:rPr>
      </w:pPr>
      <w:r w:rsidRPr="000B3F03">
        <w:rPr>
          <w:i/>
        </w:rPr>
        <w:t>Рождение шестидесятеричной системы счисления. Появление десятичной записи чисел.</w:t>
      </w:r>
    </w:p>
    <w:p w:rsidR="00CB5E56" w:rsidRPr="000B3F03" w:rsidRDefault="00CB5E56" w:rsidP="00CB5E56">
      <w:pPr>
        <w:ind w:firstLine="709"/>
        <w:jc w:val="both"/>
        <w:rPr>
          <w:i/>
        </w:rPr>
      </w:pPr>
      <w:r w:rsidRPr="000B3F03">
        <w:rPr>
          <w:i/>
        </w:rPr>
        <w:t xml:space="preserve">Рождение и развитие арифметики натуральных чисел. НОК, НОД, простые числа. Решето Эратосфена.  </w:t>
      </w:r>
    </w:p>
    <w:p w:rsidR="00CB5E56" w:rsidRPr="000B3F03" w:rsidRDefault="00CB5E56" w:rsidP="00CB5E56">
      <w:pPr>
        <w:ind w:firstLine="709"/>
        <w:jc w:val="both"/>
        <w:rPr>
          <w:i/>
        </w:rPr>
      </w:pPr>
      <w:r w:rsidRPr="000B3F03">
        <w:rPr>
          <w:i/>
        </w:rPr>
        <w:t xml:space="preserve">Появление нуля и отрицательных чисел в математике древности. Роль Диофанта. Почему </w:t>
      </w:r>
      <w:r w:rsidRPr="000B3F03">
        <w:rPr>
          <w:rFonts w:eastAsiaTheme="minorHAnsi"/>
          <w:i/>
          <w:position w:val="-14"/>
          <w:lang w:eastAsia="en-US"/>
        </w:rPr>
        <w:object w:dxaOrig="1575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2.5pt" o:ole="">
            <v:imagedata r:id="rId8" o:title=""/>
          </v:shape>
          <o:OLEObject Type="Embed" ProgID="Equation.DSMT4" ShapeID="_x0000_i1025" DrawAspect="Content" ObjectID="_1623224759" r:id="rId9"/>
        </w:object>
      </w:r>
      <w:r w:rsidRPr="000B3F03">
        <w:rPr>
          <w:i/>
        </w:rPr>
        <w:t>?</w:t>
      </w:r>
    </w:p>
    <w:p w:rsidR="00CB5E56" w:rsidRPr="000B3F03" w:rsidRDefault="00CB5E56" w:rsidP="00CB5E56">
      <w:pPr>
        <w:ind w:firstLine="709"/>
        <w:jc w:val="both"/>
        <w:rPr>
          <w:i/>
        </w:rPr>
      </w:pPr>
      <w:r w:rsidRPr="000B3F03">
        <w:rPr>
          <w:i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CB5E56" w:rsidRPr="000B3F03" w:rsidRDefault="00CB5E56" w:rsidP="00CB5E56">
      <w:pPr>
        <w:spacing w:line="360" w:lineRule="auto"/>
        <w:ind w:firstLine="708"/>
        <w:jc w:val="center"/>
        <w:rPr>
          <w:b/>
        </w:rPr>
      </w:pPr>
    </w:p>
    <w:p w:rsidR="00CB5E56" w:rsidRDefault="00CB5E56" w:rsidP="00CB5E56">
      <w:pPr>
        <w:spacing w:before="100" w:beforeAutospacing="1" w:after="100" w:afterAutospacing="1"/>
      </w:pPr>
    </w:p>
    <w:p w:rsidR="00CB5E56" w:rsidRDefault="00CB5E56" w:rsidP="00CB5E56">
      <w:pPr>
        <w:spacing w:before="100" w:beforeAutospacing="1" w:after="100" w:afterAutospacing="1"/>
      </w:pPr>
    </w:p>
    <w:p w:rsidR="00B80C06" w:rsidRDefault="00B80C06" w:rsidP="00CB5E56">
      <w:pPr>
        <w:spacing w:before="100" w:beforeAutospacing="1" w:after="100" w:afterAutospacing="1"/>
      </w:pPr>
    </w:p>
    <w:p w:rsidR="00B80C06" w:rsidRDefault="00B80C06" w:rsidP="00CB5E56">
      <w:pPr>
        <w:spacing w:before="100" w:beforeAutospacing="1" w:after="100" w:afterAutospacing="1"/>
      </w:pPr>
    </w:p>
    <w:p w:rsidR="00B80C06" w:rsidRDefault="00B80C06" w:rsidP="00CB5E56">
      <w:pPr>
        <w:spacing w:before="100" w:beforeAutospacing="1" w:after="100" w:afterAutospacing="1"/>
      </w:pPr>
    </w:p>
    <w:p w:rsidR="00B80C06" w:rsidRDefault="00B80C06" w:rsidP="00CB5E56">
      <w:pPr>
        <w:spacing w:before="100" w:beforeAutospacing="1" w:after="100" w:afterAutospacing="1"/>
      </w:pPr>
      <w:bookmarkStart w:id="2" w:name="_GoBack"/>
      <w:bookmarkEnd w:id="2"/>
    </w:p>
    <w:p w:rsidR="00B80C06" w:rsidRPr="000B3F03" w:rsidRDefault="00B80C06" w:rsidP="00B80C06">
      <w:pPr>
        <w:spacing w:line="360" w:lineRule="auto"/>
        <w:ind w:firstLine="709"/>
        <w:jc w:val="center"/>
      </w:pPr>
    </w:p>
    <w:p w:rsidR="00B80C06" w:rsidRPr="000B3F03" w:rsidRDefault="00B80C06" w:rsidP="00B80C06">
      <w:pPr>
        <w:spacing w:line="360" w:lineRule="auto"/>
        <w:ind w:firstLine="709"/>
        <w:jc w:val="center"/>
      </w:pPr>
      <w:r w:rsidRPr="000B3F03">
        <w:t>Тематическое планирование</w:t>
      </w:r>
      <w:r>
        <w:t xml:space="preserve"> (5 класс)</w:t>
      </w:r>
    </w:p>
    <w:tbl>
      <w:tblPr>
        <w:tblStyle w:val="ad"/>
        <w:tblW w:w="15270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959"/>
        <w:gridCol w:w="3967"/>
        <w:gridCol w:w="1134"/>
        <w:gridCol w:w="9210"/>
      </w:tblGrid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jc w:val="center"/>
              <w:rPr>
                <w:lang w:eastAsia="en-US"/>
              </w:rPr>
            </w:pPr>
            <w:r w:rsidRPr="000B3F03">
              <w:t>№ урок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jc w:val="center"/>
              <w:rPr>
                <w:lang w:eastAsia="en-US"/>
              </w:rPr>
            </w:pPr>
            <w:r w:rsidRPr="000B3F03">
              <w:t>Тема уро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jc w:val="center"/>
              <w:rPr>
                <w:lang w:eastAsia="en-US"/>
              </w:rPr>
            </w:pPr>
            <w:r w:rsidRPr="000B3F03">
              <w:t>Количество часов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jc w:val="center"/>
              <w:rPr>
                <w:lang w:eastAsia="en-US"/>
              </w:rPr>
            </w:pPr>
            <w:r w:rsidRPr="000B3F03">
              <w:t>контроль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pStyle w:val="a4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§ 1. Натуральные числа и шкал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Натуральные числа (вводный урок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spacing w:line="360" w:lineRule="auto"/>
              <w:ind w:firstLine="709"/>
              <w:jc w:val="both"/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2-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Натур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4-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Отрезок. Длина отрезка. Треугольник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7-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лоскость. Прямая. Лу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jc w:val="center"/>
              <w:rPr>
                <w:lang w:eastAsia="en-US"/>
              </w:rPr>
            </w:pPr>
            <w:r w:rsidRPr="000B3F03">
              <w:t>9-1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Шкалы и координа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2-1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Меньше или больш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1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Натуральные числа и шкал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1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pStyle w:val="a4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 xml:space="preserve"> § 2. Сложение и вычитание натураль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6-2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Сложение натуральных чисел и его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.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1-2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Вычит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2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Сложение и вычитание натураль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2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6-2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Числовые и буквенные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firstLine="708"/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9-3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Буквенная запись свой</w:t>
            </w:r>
            <w:proofErr w:type="gramStart"/>
            <w:r w:rsidRPr="000B3F03">
              <w:t>ств сл</w:t>
            </w:r>
            <w:proofErr w:type="gramEnd"/>
            <w:r w:rsidRPr="000B3F03">
              <w:t>ожения и вычит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2-3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Уравн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 xml:space="preserve">.  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3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Числовые и буквенные выражения. Уравнение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tabs>
                <w:tab w:val="left" w:pos="1298"/>
              </w:tabs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3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pStyle w:val="a4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§ 3. Умножение и деление натураль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lastRenderedPageBreak/>
              <w:t>37-4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Умножение натуральных чисел и его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42-4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Де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49-5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Деление с остатк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5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Умножение и деление натураль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4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53-5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Упрощение выраж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58-6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орядок выполнения действ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61-6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вадрат и куб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spacing w:line="240" w:lineRule="atLeast"/>
              <w:contextualSpacing/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6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Умножение и деление натураль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tabs>
                <w:tab w:val="left" w:pos="3069"/>
              </w:tabs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5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pStyle w:val="a4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§ 4. Площади и объе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64-6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 xml:space="preserve">Формулы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6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лощадь. Формула площади прямо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6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лощад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68-7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tabs>
                <w:tab w:val="left" w:pos="1125"/>
              </w:tabs>
              <w:rPr>
                <w:lang w:eastAsia="en-US"/>
              </w:rPr>
            </w:pPr>
            <w:r w:rsidRPr="000B3F03">
              <w:t>Единицы измерения площад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tabs>
                <w:tab w:val="left" w:pos="1794"/>
              </w:tabs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7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рямоугольный параллелепипе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tabs>
                <w:tab w:val="left" w:pos="1723"/>
              </w:tabs>
              <w:rPr>
                <w:b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72-7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Объемы. Объем прямоугольного параллелепипед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7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Площади и объем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gramEnd"/>
            <w:r w:rsidRPr="000B3F03">
              <w:rPr>
                <w:lang w:eastAsia="en-US"/>
              </w:rPr>
              <w:t>№6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pStyle w:val="a4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r w:rsidRPr="000B3F03">
              <w:t xml:space="preserve">Глава </w:t>
            </w:r>
            <w:r w:rsidRPr="000B3F03">
              <w:rPr>
                <w:lang w:val="en-US"/>
              </w:rPr>
              <w:t>II</w:t>
            </w:r>
            <w:r w:rsidRPr="000B3F03">
              <w:t>. Дробные числа</w:t>
            </w:r>
          </w:p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§ 5. 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rPr>
          <w:trHeight w:val="84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76-7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Окружность и кру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7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Доли. 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79-8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83-8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Сравнение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86-8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равильные и неправиль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lastRenderedPageBreak/>
              <w:t>8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овторение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360"/>
              <w:rPr>
                <w:lang w:eastAsia="en-US"/>
              </w:rPr>
            </w:pPr>
            <w:r w:rsidRPr="000B3F03">
              <w:t>8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ам «Обыкновенные дроби» и «Правильные и неправильные дроб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7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90-9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tabs>
                <w:tab w:val="left" w:pos="1035"/>
              </w:tabs>
              <w:rPr>
                <w:lang w:eastAsia="en-US"/>
              </w:rPr>
            </w:pPr>
            <w:r w:rsidRPr="000B3F03">
              <w:t>Сложение и вычитание дробей с одинаковыми знаменател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93-9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Деление и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95-9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tabs>
                <w:tab w:val="left" w:pos="2475"/>
              </w:tabs>
              <w:rPr>
                <w:lang w:eastAsia="en-US"/>
              </w:rPr>
            </w:pPr>
            <w:r w:rsidRPr="000B3F03">
              <w:t>Смешан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rPr>
          <w:trHeight w:val="69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97-9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Сложение и вычитание смешан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0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ам «Смешанные числа» и «Сложение и вычитание смешан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8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pStyle w:val="a4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§ 6. Десятичные дроби. Сложение и вычита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01-10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Десятичная запись дроб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03-10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Сравне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b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06-11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Сложение и вычита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11-11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риближенные значения чисел. Округление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1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Сложение и вычитание десятичных дробей. Округление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9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pStyle w:val="a4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§ 7. Умножение и деле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6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14-</w:t>
            </w:r>
            <w:r w:rsidRPr="000B3F03">
              <w:lastRenderedPageBreak/>
              <w:t>11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lastRenderedPageBreak/>
              <w:t xml:space="preserve">Умножение десятичных дробей на </w:t>
            </w:r>
            <w:r w:rsidRPr="000B3F03">
              <w:lastRenderedPageBreak/>
              <w:t>натур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lastRenderedPageBreak/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lastRenderedPageBreak/>
              <w:t>117-12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Деление десятичных дробей на натур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2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Умножение и деление десятичных дробей на натуральные числ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 10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23-12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Умноже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28-13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tabs>
                <w:tab w:val="left" w:pos="2550"/>
              </w:tabs>
              <w:rPr>
                <w:lang w:eastAsia="en-US"/>
              </w:rPr>
            </w:pPr>
            <w:r w:rsidRPr="000B3F03">
              <w:t>Деление на десятичную дроб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35-13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Среднее арифметическо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3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Умножение и деление десятичных дробе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spacing w:line="240" w:lineRule="atLeast"/>
              <w:contextualSpacing/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11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pStyle w:val="a4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tabs>
                <w:tab w:val="left" w:pos="900"/>
              </w:tabs>
              <w:rPr>
                <w:lang w:eastAsia="en-US"/>
              </w:rPr>
            </w:pPr>
            <w:r w:rsidRPr="000B3F03">
              <w:t>§ 8. Инструменты для вычислений и измер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40-14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Микрокалькуля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spacing w:line="240" w:lineRule="atLeast"/>
              <w:contextualSpacing/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42-14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4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Процент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12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48-15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Угол. Прямой и развернутый угол. Чертежный треуголь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51-15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Измерение углов. Транспорти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54-15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руговые диаграм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spacing w:line="240" w:lineRule="atLeast"/>
              <w:contextualSpacing/>
              <w:rPr>
                <w:lang w:eastAsia="en-US"/>
              </w:rPr>
            </w:pPr>
          </w:p>
        </w:tc>
      </w:tr>
      <w:tr w:rsidR="00B80C06" w:rsidRPr="000B3F03" w:rsidTr="00AF2A27">
        <w:trPr>
          <w:trHeight w:val="70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5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Контрольная работа по теме «Угл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proofErr w:type="spellStart"/>
            <w:r w:rsidRPr="000B3F03">
              <w:rPr>
                <w:lang w:eastAsia="en-US"/>
              </w:rPr>
              <w:t>К.</w:t>
            </w:r>
            <w:proofErr w:type="gramStart"/>
            <w:r w:rsidRPr="000B3F03">
              <w:rPr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lang w:eastAsia="en-US"/>
              </w:rPr>
              <w:t xml:space="preserve"> №13</w:t>
            </w:r>
          </w:p>
        </w:tc>
      </w:tr>
      <w:tr w:rsidR="00B80C06" w:rsidRPr="000B3F03" w:rsidTr="00AF2A27">
        <w:trPr>
          <w:trHeight w:val="58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овторение. 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9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rPr>
          <w:trHeight w:val="746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57-15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Натуральные числа. Действия с натуральными числа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rPr>
                <w:i/>
              </w:rPr>
              <w:t>.</w:t>
            </w: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5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Решение задач на встречное движ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6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Решение задач на движ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C06" w:rsidRPr="000B3F03" w:rsidRDefault="00B80C06" w:rsidP="00AF2A27">
            <w:pPr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6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Решение задач на движение вдогонк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C06" w:rsidRPr="000B3F03" w:rsidRDefault="00B80C06" w:rsidP="00AF2A27">
            <w:pPr>
              <w:rPr>
                <w:i/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6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6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Сложение и вычитание обыкновен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spacing w:line="240" w:lineRule="atLeast"/>
              <w:contextualSpacing/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64-16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Десятичные дроби. Действия с десятичными дроб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6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Десятичные дроби. 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6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Проценты. Задачи на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69-17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spacing w:line="360" w:lineRule="auto"/>
              <w:ind w:firstLine="709"/>
              <w:jc w:val="both"/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7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Самостояте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7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r w:rsidRPr="000B3F03">
              <w:t xml:space="preserve">Итоговая контрольная </w:t>
            </w:r>
          </w:p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spacing w:line="240" w:lineRule="atLeast"/>
              <w:contextualSpacing/>
              <w:rPr>
                <w:lang w:eastAsia="en-US"/>
              </w:rPr>
            </w:pPr>
            <w:r w:rsidRPr="000B3F03">
              <w:rPr>
                <w:lang w:eastAsia="en-US"/>
              </w:rPr>
              <w:t xml:space="preserve">Итоговая </w:t>
            </w:r>
            <w:proofErr w:type="spellStart"/>
            <w:r w:rsidRPr="000B3F03">
              <w:rPr>
                <w:lang w:eastAsia="en-US"/>
              </w:rPr>
              <w:t>к</w:t>
            </w:r>
            <w:proofErr w:type="gramStart"/>
            <w:r w:rsidRPr="000B3F03">
              <w:rPr>
                <w:lang w:eastAsia="en-US"/>
              </w:rPr>
              <w:t>.р</w:t>
            </w:r>
            <w:proofErr w:type="spellEnd"/>
            <w:proofErr w:type="gramEnd"/>
          </w:p>
        </w:tc>
      </w:tr>
      <w:tr w:rsidR="00B80C06" w:rsidRPr="000B3F03" w:rsidTr="00AF2A2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7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Работа над ошибка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spacing w:line="240" w:lineRule="atLeast"/>
              <w:contextualSpacing/>
              <w:rPr>
                <w:lang w:eastAsia="en-US"/>
              </w:rPr>
            </w:pPr>
          </w:p>
        </w:tc>
      </w:tr>
      <w:tr w:rsidR="00B80C06" w:rsidRPr="000B3F03" w:rsidTr="00AF2A27">
        <w:trPr>
          <w:trHeight w:val="29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174-17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rPr>
                <w:lang w:eastAsia="en-US"/>
              </w:rPr>
            </w:pPr>
            <w:r w:rsidRPr="000B3F03">
              <w:t>Итоговые уроки по курсу 5 класса (ресурс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C06" w:rsidRPr="000B3F03" w:rsidRDefault="00B80C06" w:rsidP="00AF2A27">
            <w:pPr>
              <w:ind w:left="108"/>
              <w:rPr>
                <w:lang w:eastAsia="en-US"/>
              </w:rPr>
            </w:pPr>
            <w:r w:rsidRPr="000B3F03"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C06" w:rsidRPr="000B3F03" w:rsidRDefault="00B80C06" w:rsidP="00AF2A27">
            <w:pPr>
              <w:ind w:left="108"/>
              <w:rPr>
                <w:lang w:eastAsia="en-US"/>
              </w:rPr>
            </w:pPr>
          </w:p>
        </w:tc>
      </w:tr>
    </w:tbl>
    <w:p w:rsidR="00B80C06" w:rsidRPr="000B3F03" w:rsidRDefault="00B80C06" w:rsidP="00B80C06"/>
    <w:p w:rsidR="00B80C06" w:rsidRPr="000B3F03" w:rsidRDefault="00B80C06" w:rsidP="00B80C06"/>
    <w:p w:rsidR="00B80C06" w:rsidRPr="00EF79D0" w:rsidRDefault="00B80C06" w:rsidP="00CB5E56">
      <w:pPr>
        <w:spacing w:before="100" w:beforeAutospacing="1" w:after="100" w:afterAutospacing="1"/>
      </w:pPr>
    </w:p>
    <w:p w:rsidR="00CB5E56" w:rsidRDefault="00CB5E56" w:rsidP="00CB5E56"/>
    <w:p w:rsidR="00CB5E56" w:rsidRDefault="00CB5E56" w:rsidP="00CB5E56"/>
    <w:p w:rsidR="00CB5E56" w:rsidRPr="000B3F03" w:rsidRDefault="00CB5E56" w:rsidP="00CB5E56">
      <w:pPr>
        <w:spacing w:before="38"/>
        <w:jc w:val="center"/>
        <w:rPr>
          <w:b/>
        </w:rPr>
      </w:pPr>
      <w:r w:rsidRPr="000B3F03">
        <w:rPr>
          <w:b/>
        </w:rPr>
        <w:t>Календарно - тематическое планирование по математике, 6 класс</w:t>
      </w:r>
    </w:p>
    <w:tbl>
      <w:tblPr>
        <w:tblStyle w:val="TableNormal"/>
        <w:tblW w:w="15210" w:type="dxa"/>
        <w:tblInd w:w="1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180"/>
        <w:gridCol w:w="3780"/>
        <w:gridCol w:w="994"/>
        <w:gridCol w:w="9256"/>
      </w:tblGrid>
      <w:tr w:rsidR="00CB5E56" w:rsidRPr="000B3F03" w:rsidTr="00AF2A27">
        <w:trPr>
          <w:trHeight w:hRule="exact" w:val="963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6" w:lineRule="auto"/>
              <w:ind w:right="229"/>
              <w:jc w:val="left"/>
              <w:rPr>
                <w:b/>
                <w:sz w:val="24"/>
                <w:szCs w:val="24"/>
                <w:lang w:val="ru-RU"/>
              </w:rPr>
            </w:pPr>
            <w:r w:rsidRPr="000B3F03">
              <w:rPr>
                <w:b/>
                <w:sz w:val="24"/>
                <w:szCs w:val="24"/>
              </w:rPr>
              <w:lastRenderedPageBreak/>
              <w:t xml:space="preserve">№ </w:t>
            </w:r>
            <w:r w:rsidRPr="000B3F03">
              <w:rPr>
                <w:b/>
                <w:sz w:val="24"/>
                <w:szCs w:val="24"/>
                <w:lang w:val="ru-RU"/>
              </w:rPr>
              <w:t>п/п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5E56" w:rsidRPr="000B3F03" w:rsidRDefault="00CB5E56" w:rsidP="00AF2A27">
            <w:pPr>
              <w:pStyle w:val="TableParagraph"/>
              <w:ind w:left="0"/>
              <w:jc w:val="left"/>
              <w:rPr>
                <w:b/>
                <w:sz w:val="24"/>
                <w:szCs w:val="24"/>
              </w:rPr>
            </w:pPr>
          </w:p>
          <w:p w:rsidR="00CB5E56" w:rsidRPr="000B3F03" w:rsidRDefault="00CB5E56" w:rsidP="00AF2A27">
            <w:pPr>
              <w:pStyle w:val="TableParagraph"/>
              <w:spacing w:before="201"/>
              <w:ind w:left="993" w:right="1652" w:hanging="283"/>
              <w:rPr>
                <w:b/>
                <w:sz w:val="24"/>
                <w:szCs w:val="24"/>
              </w:rPr>
            </w:pPr>
            <w:proofErr w:type="spellStart"/>
            <w:r w:rsidRPr="000B3F03">
              <w:rPr>
                <w:b/>
                <w:sz w:val="24"/>
                <w:szCs w:val="24"/>
              </w:rPr>
              <w:t>Тема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ind w:left="312" w:right="94" w:hanging="200"/>
              <w:jc w:val="left"/>
              <w:rPr>
                <w:b/>
                <w:sz w:val="24"/>
                <w:szCs w:val="24"/>
              </w:rPr>
            </w:pPr>
            <w:proofErr w:type="spellStart"/>
            <w:r w:rsidRPr="000B3F03">
              <w:rPr>
                <w:b/>
                <w:sz w:val="24"/>
                <w:szCs w:val="24"/>
              </w:rPr>
              <w:t>Кол-во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b/>
                <w:sz w:val="24"/>
                <w:szCs w:val="24"/>
              </w:rPr>
              <w:t>час</w:t>
            </w:r>
            <w:proofErr w:type="spellEnd"/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5E56" w:rsidRPr="000B3F03" w:rsidRDefault="00CB5E56" w:rsidP="00AF2A27">
            <w:pPr>
              <w:pStyle w:val="TableParagraph"/>
              <w:ind w:left="0"/>
              <w:jc w:val="left"/>
              <w:rPr>
                <w:b/>
                <w:sz w:val="24"/>
                <w:szCs w:val="24"/>
              </w:rPr>
            </w:pPr>
          </w:p>
          <w:p w:rsidR="00CB5E56" w:rsidRPr="000B3F03" w:rsidRDefault="00CB5E56" w:rsidP="00AF2A27">
            <w:pPr>
              <w:pStyle w:val="TableParagraph"/>
              <w:spacing w:before="201"/>
              <w:ind w:right="24"/>
              <w:jc w:val="left"/>
              <w:rPr>
                <w:b/>
                <w:sz w:val="24"/>
                <w:szCs w:val="24"/>
                <w:lang w:val="ru-RU"/>
              </w:rPr>
            </w:pPr>
            <w:r w:rsidRPr="000B3F03">
              <w:rPr>
                <w:b/>
                <w:sz w:val="24"/>
                <w:szCs w:val="24"/>
                <w:lang w:val="ru-RU"/>
              </w:rPr>
              <w:t xml:space="preserve">         контроль</w:t>
            </w:r>
          </w:p>
        </w:tc>
      </w:tr>
      <w:tr w:rsidR="00CB5E56" w:rsidRPr="000B3F03" w:rsidTr="00AF2A27">
        <w:trPr>
          <w:trHeight w:hRule="exact" w:val="1037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-2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овторение курса  5 класса</w:t>
            </w:r>
          </w:p>
          <w:p w:rsidR="00CB5E56" w:rsidRPr="000B3F03" w:rsidRDefault="00CB5E56" w:rsidP="00AF2A27">
            <w:pPr>
              <w:pStyle w:val="TableParagraph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Действия с обыкновенными и десятичными дробями»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ind w:right="553"/>
              <w:jc w:val="left"/>
              <w:rPr>
                <w:sz w:val="24"/>
                <w:szCs w:val="24"/>
                <w:lang w:val="ru-RU"/>
              </w:rPr>
            </w:pPr>
          </w:p>
        </w:tc>
      </w:tr>
      <w:tr w:rsidR="00CB5E56" w:rsidRPr="000B3F03" w:rsidTr="00AF2A27">
        <w:trPr>
          <w:trHeight w:hRule="exact" w:val="598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b/>
                <w:sz w:val="24"/>
                <w:szCs w:val="24"/>
              </w:rPr>
              <w:t>Делимость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b/>
                <w:sz w:val="24"/>
                <w:szCs w:val="24"/>
              </w:rPr>
              <w:t>натуральных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b/>
                <w:sz w:val="24"/>
                <w:szCs w:val="24"/>
              </w:rPr>
              <w:t>чисел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, 17 </w:t>
            </w:r>
            <w:proofErr w:type="spellStart"/>
            <w:r w:rsidRPr="000B3F03">
              <w:rPr>
                <w:b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5E56" w:rsidRPr="000B3F03" w:rsidRDefault="00CB5E56" w:rsidP="00AF2A27">
            <w:pPr>
              <w:pStyle w:val="TableParagraph"/>
              <w:ind w:right="553"/>
              <w:jc w:val="left"/>
              <w:rPr>
                <w:sz w:val="24"/>
                <w:szCs w:val="24"/>
                <w:lang w:val="ru-RU"/>
              </w:rPr>
            </w:pPr>
          </w:p>
        </w:tc>
      </w:tr>
      <w:tr w:rsidR="00CB5E56" w:rsidRPr="000B3F03" w:rsidTr="00AF2A27">
        <w:trPr>
          <w:trHeight w:val="526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-4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елители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кратные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1</w:t>
            </w:r>
          </w:p>
        </w:tc>
      </w:tr>
      <w:tr w:rsidR="00CB5E56" w:rsidRPr="000B3F03" w:rsidTr="00AF2A27">
        <w:trPr>
          <w:trHeight w:hRule="exact" w:val="600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-7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ризнаки делимости на 10, на 5 и на 2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28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-10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ризнаки делимости на 9 и на 3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474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-12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ростые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состав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269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-15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Наибольший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бщий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елитель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429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1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6-18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1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Наименьше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бще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кратное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1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698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  <w:lang w:val="ru-RU"/>
              </w:rPr>
              <w:t>1</w:t>
            </w:r>
            <w:r w:rsidRPr="000B3F03">
              <w:rPr>
                <w:sz w:val="24"/>
                <w:szCs w:val="24"/>
              </w:rPr>
              <w:t>9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1 по теме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Делимость натуральных чисел»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606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b/>
                <w:sz w:val="24"/>
                <w:szCs w:val="24"/>
              </w:rPr>
              <w:t>Обыкновенные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b/>
                <w:sz w:val="24"/>
                <w:szCs w:val="24"/>
              </w:rPr>
              <w:t>дроби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, 39 </w:t>
            </w:r>
            <w:proofErr w:type="spellStart"/>
            <w:r w:rsidRPr="000B3F03">
              <w:rPr>
                <w:b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5E56" w:rsidRPr="000B3F03" w:rsidRDefault="00CB5E56" w:rsidP="00AF2A27">
            <w:pPr>
              <w:jc w:val="center"/>
              <w:rPr>
                <w:lang w:eastAsia="en-US"/>
              </w:rPr>
            </w:pPr>
          </w:p>
        </w:tc>
      </w:tr>
      <w:tr w:rsidR="00CB5E56" w:rsidRPr="000B3F03" w:rsidTr="00AF2A27">
        <w:trPr>
          <w:trHeight w:val="43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0-2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Основно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свойство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2</w:t>
            </w: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3</w:t>
            </w: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4</w:t>
            </w:r>
          </w:p>
        </w:tc>
      </w:tr>
      <w:tr w:rsidR="00CB5E56" w:rsidRPr="000B3F03" w:rsidTr="00AF2A27">
        <w:trPr>
          <w:trHeight w:hRule="exact" w:val="30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2-2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окращ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70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5-2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риведение дробей к общему знаменателю. Сравнение дробей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61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9-3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Сложение и вычитание дробей.</w:t>
            </w:r>
          </w:p>
          <w:p w:rsidR="00CB5E56" w:rsidRPr="000B3F03" w:rsidRDefault="00CB5E56" w:rsidP="00AF2A27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95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3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2 по теме</w:t>
            </w:r>
          </w:p>
          <w:p w:rsidR="00CB5E56" w:rsidRPr="000B3F03" w:rsidRDefault="00CB5E56" w:rsidP="00AF2A27">
            <w:pPr>
              <w:pStyle w:val="TableParagraph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Сложение и вычитание дробей с разными знаменателями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1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1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36-4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1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Умнож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1-4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Нахожд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и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т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89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3 по теме</w:t>
            </w:r>
          </w:p>
          <w:p w:rsidR="00CB5E56" w:rsidRPr="000B3F03" w:rsidRDefault="00CB5E56" w:rsidP="00AF2A27">
            <w:pPr>
              <w:pStyle w:val="TableParagraph"/>
              <w:ind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Умножение обыкновенных дробей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42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Взаимно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брат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43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6-5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ел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67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1-5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Нахождение числа по значению его дроб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84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582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Преобразование обыкновенных дробей в 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десятичные</w:t>
            </w:r>
            <w:proofErr w:type="gram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761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896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Бесконеч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ериодическ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есятич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93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6-5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1195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есятично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риближ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быкновенной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6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4 по теме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Деление обыкновенных дробей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val="42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9-6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Отношения</w:t>
            </w:r>
            <w:proofErr w:type="spellEnd"/>
            <w:r w:rsidRPr="000B3F03">
              <w:rPr>
                <w:sz w:val="24"/>
                <w:szCs w:val="24"/>
              </w:rPr>
              <w:t xml:space="preserve">. </w:t>
            </w:r>
            <w:proofErr w:type="spellStart"/>
            <w:r w:rsidRPr="000B3F03">
              <w:rPr>
                <w:sz w:val="24"/>
                <w:szCs w:val="24"/>
              </w:rPr>
              <w:t>Масштаб</w:t>
            </w:r>
            <w:proofErr w:type="spellEnd"/>
            <w:r w:rsidRPr="000B3F03">
              <w:rPr>
                <w:sz w:val="24"/>
                <w:szCs w:val="24"/>
              </w:rPr>
              <w:t>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5</w:t>
            </w: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6</w:t>
            </w:r>
          </w:p>
        </w:tc>
      </w:tr>
      <w:tr w:rsidR="00CB5E56" w:rsidRPr="000B3F03" w:rsidTr="00AF2A27">
        <w:trPr>
          <w:trHeight w:hRule="exact" w:val="4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1-6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ропорци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35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6-6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роцентно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тнош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ву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  <w:r w:rsidRPr="000B3F03">
              <w:rPr>
                <w:sz w:val="24"/>
                <w:szCs w:val="24"/>
              </w:rPr>
              <w:t>.</w:t>
            </w:r>
          </w:p>
          <w:p w:rsidR="00CB5E56" w:rsidRPr="000B3F03" w:rsidRDefault="00CB5E56" w:rsidP="00AF2A27">
            <w:pPr>
              <w:pStyle w:val="TableParagraph"/>
              <w:spacing w:before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7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9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5 по теме</w:t>
            </w:r>
          </w:p>
          <w:p w:rsidR="00CB5E56" w:rsidRPr="000B3F03" w:rsidRDefault="00CB5E56" w:rsidP="00AF2A27">
            <w:pPr>
              <w:pStyle w:val="TableParagraph"/>
              <w:spacing w:before="2"/>
              <w:ind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Пропорции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91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70-7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51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рямая и обратная пропорциональные зависимост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44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72-7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0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Деление числа в данном отношени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2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42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74-7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Окружность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круг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76-7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168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лина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кружности</w:t>
            </w:r>
            <w:proofErr w:type="spellEnd"/>
            <w:r w:rsidRPr="000B3F03">
              <w:rPr>
                <w:sz w:val="24"/>
                <w:szCs w:val="24"/>
              </w:rPr>
              <w:t xml:space="preserve">. </w:t>
            </w:r>
            <w:proofErr w:type="spellStart"/>
            <w:r w:rsidRPr="000B3F03">
              <w:rPr>
                <w:sz w:val="24"/>
                <w:szCs w:val="24"/>
              </w:rPr>
              <w:t>Площадь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круг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30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79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Цилиндр</w:t>
            </w:r>
            <w:proofErr w:type="spellEnd"/>
            <w:r w:rsidRPr="000B3F03">
              <w:rPr>
                <w:sz w:val="24"/>
                <w:szCs w:val="24"/>
              </w:rPr>
              <w:t xml:space="preserve">, </w:t>
            </w:r>
            <w:proofErr w:type="spellStart"/>
            <w:r w:rsidRPr="000B3F03">
              <w:rPr>
                <w:sz w:val="24"/>
                <w:szCs w:val="24"/>
              </w:rPr>
              <w:t>конус</w:t>
            </w:r>
            <w:proofErr w:type="spellEnd"/>
            <w:r w:rsidRPr="000B3F03">
              <w:rPr>
                <w:sz w:val="24"/>
                <w:szCs w:val="24"/>
              </w:rPr>
              <w:t xml:space="preserve">, </w:t>
            </w:r>
            <w:proofErr w:type="spellStart"/>
            <w:r w:rsidRPr="000B3F03">
              <w:rPr>
                <w:sz w:val="24"/>
                <w:szCs w:val="24"/>
              </w:rPr>
              <w:t>шар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37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0-8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иаграммы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61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3-8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35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Случайные события. Вероятность случайного событ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95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6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6 по теме</w:t>
            </w:r>
          </w:p>
          <w:p w:rsidR="00CB5E56" w:rsidRPr="000B3F03" w:rsidRDefault="00CB5E56" w:rsidP="00AF2A27">
            <w:pPr>
              <w:pStyle w:val="TableParagraph"/>
              <w:ind w:left="0" w:right="506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Окружность, круг. Диаграммы. Вероятность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61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b/>
                <w:sz w:val="24"/>
                <w:szCs w:val="24"/>
                <w:lang w:val="ru-RU"/>
              </w:rPr>
              <w:t>Рациональные числа и действия над ними, 72 час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jc w:val="center"/>
              <w:rPr>
                <w:lang w:val="ru-RU" w:eastAsia="en-US"/>
              </w:rPr>
            </w:pPr>
          </w:p>
        </w:tc>
      </w:tr>
      <w:tr w:rsidR="00CB5E56" w:rsidRPr="000B3F03" w:rsidTr="00AF2A27">
        <w:trPr>
          <w:trHeight w:val="55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21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7-8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377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оложительные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отрицатель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7</w:t>
            </w: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8</w:t>
            </w: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01"/>
              <w:ind w:right="295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201"/>
              <w:ind w:right="295"/>
              <w:rPr>
                <w:sz w:val="24"/>
                <w:szCs w:val="24"/>
                <w:lang w:val="ru-RU"/>
              </w:rPr>
            </w:pPr>
          </w:p>
        </w:tc>
      </w:tr>
      <w:tr w:rsidR="00CB5E56" w:rsidRPr="000B3F03" w:rsidTr="00AF2A27">
        <w:trPr>
          <w:trHeight w:hRule="exact" w:val="42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21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9-9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Координатна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рямая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42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21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92-9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168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Цел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  <w:r w:rsidRPr="000B3F03">
              <w:rPr>
                <w:sz w:val="24"/>
                <w:szCs w:val="24"/>
              </w:rPr>
              <w:t xml:space="preserve">. </w:t>
            </w:r>
            <w:proofErr w:type="spellStart"/>
            <w:r w:rsidRPr="000B3F03">
              <w:rPr>
                <w:sz w:val="24"/>
                <w:szCs w:val="24"/>
              </w:rPr>
              <w:t>Рациональ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43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21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94-96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Модуль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42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15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97-10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равн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84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31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0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7 по теме</w:t>
            </w:r>
          </w:p>
          <w:p w:rsidR="00CB5E56" w:rsidRPr="000B3F03" w:rsidRDefault="00CB5E56" w:rsidP="00AF2A27">
            <w:pPr>
              <w:pStyle w:val="TableParagraph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Рациональные числа. Модуль числа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5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52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02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0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лож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761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106-</w:t>
            </w:r>
          </w:p>
          <w:p w:rsidR="00CB5E56" w:rsidRPr="000B3F03" w:rsidRDefault="00CB5E56" w:rsidP="00AF2A27">
            <w:pPr>
              <w:pStyle w:val="TableParagraph"/>
              <w:spacing w:before="3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0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298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войства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сложени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6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108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Вычита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85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8 по теме</w:t>
            </w:r>
          </w:p>
          <w:p w:rsidR="00CB5E56" w:rsidRPr="000B3F03" w:rsidRDefault="00CB5E56" w:rsidP="00AF2A27">
            <w:pPr>
              <w:pStyle w:val="TableParagraph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Сложение и вычитание рациональных чисел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76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4-</w:t>
            </w:r>
          </w:p>
          <w:p w:rsidR="00CB5E56" w:rsidRPr="000B3F03" w:rsidRDefault="00CB5E56" w:rsidP="00AF2A27">
            <w:pPr>
              <w:pStyle w:val="TableParagraph"/>
              <w:spacing w:before="3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Умнож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val="14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8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124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войства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умножени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9</w:t>
            </w: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CB5E56" w:rsidRPr="000B3F03" w:rsidRDefault="00CB5E56" w:rsidP="00AF2A27">
            <w:pPr>
              <w:pStyle w:val="TableParagraph"/>
              <w:spacing w:before="196" w:line="276" w:lineRule="auto"/>
              <w:ind w:left="0" w:right="1090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11</w:t>
            </w:r>
          </w:p>
        </w:tc>
      </w:tr>
      <w:tr w:rsidR="00CB5E56" w:rsidRPr="000B3F03" w:rsidTr="00AF2A27">
        <w:trPr>
          <w:trHeight w:hRule="exact" w:val="96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1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32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Коэффициент</w:t>
            </w:r>
            <w:proofErr w:type="spellEnd"/>
            <w:r w:rsidRPr="000B3F03">
              <w:rPr>
                <w:sz w:val="24"/>
                <w:szCs w:val="24"/>
              </w:rPr>
              <w:t xml:space="preserve">. </w:t>
            </w:r>
            <w:proofErr w:type="spellStart"/>
            <w:r w:rsidRPr="000B3F03">
              <w:rPr>
                <w:sz w:val="24"/>
                <w:szCs w:val="24"/>
              </w:rPr>
              <w:t>Распределительно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свойство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умножения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60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6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9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ел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98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9 по теме</w:t>
            </w:r>
          </w:p>
          <w:p w:rsidR="00CB5E56" w:rsidRPr="000B3F03" w:rsidRDefault="00CB5E56" w:rsidP="00AF2A27">
            <w:pPr>
              <w:pStyle w:val="TableParagraph"/>
              <w:ind w:right="235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Умножение и деление рациональных чисел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6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1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1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Реш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уравнени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2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761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6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ind w:left="0" w:right="1109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Решение задач с помощью уравнений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76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10  по теме</w:t>
            </w:r>
          </w:p>
          <w:p w:rsidR="00CB5E56" w:rsidRPr="000B3F03" w:rsidRDefault="00CB5E56" w:rsidP="00AF2A27">
            <w:pPr>
              <w:pStyle w:val="TableParagraph"/>
              <w:spacing w:before="2"/>
              <w:ind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Уравнения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4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143-</w:t>
            </w:r>
          </w:p>
          <w:p w:rsidR="00CB5E56" w:rsidRPr="000B3F03" w:rsidRDefault="00CB5E56" w:rsidP="00AF2A27">
            <w:pPr>
              <w:pStyle w:val="TableParagraph"/>
              <w:spacing w:before="3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ерпендикуляр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рямые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64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146-</w:t>
            </w:r>
          </w:p>
          <w:p w:rsidR="00CB5E56" w:rsidRPr="000B3F03" w:rsidRDefault="00CB5E56" w:rsidP="00AF2A27">
            <w:pPr>
              <w:pStyle w:val="TableParagraph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0" w:right="37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Осевая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центральна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симметри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3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8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9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араллель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рямые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52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1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Координатна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лоскость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60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5-</w:t>
            </w:r>
          </w:p>
          <w:p w:rsidR="00CB5E56" w:rsidRPr="000B3F03" w:rsidRDefault="00CB5E56" w:rsidP="00AF2A27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График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11 по теме</w:t>
            </w:r>
          </w:p>
          <w:p w:rsidR="00CB5E56" w:rsidRPr="000B3F03" w:rsidRDefault="00CB5E56" w:rsidP="00AF2A27">
            <w:pPr>
              <w:pStyle w:val="TableParagraph"/>
              <w:ind w:left="0" w:right="1107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Координатная плоскость. Графики»</w:t>
            </w:r>
          </w:p>
          <w:p w:rsidR="00CB5E56" w:rsidRPr="000B3F03" w:rsidRDefault="00CB5E56" w:rsidP="00AF2A27"/>
          <w:p w:rsidR="00CB5E56" w:rsidRPr="000B3F03" w:rsidRDefault="00CB5E56" w:rsidP="00AF2A27"/>
          <w:p w:rsidR="00CB5E56" w:rsidRPr="000B3F03" w:rsidRDefault="00CB5E56" w:rsidP="00AF2A27">
            <w:pPr>
              <w:jc w:val="center"/>
              <w:rPr>
                <w:lang w:eastAsia="en-US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59-17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овторение курса 6 класс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2</w:t>
            </w: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7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Итоговая контрольная работ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</w:t>
            </w: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5E56" w:rsidRPr="000B3F03" w:rsidRDefault="00CB5E56" w:rsidP="00AF2A27">
            <w:pPr>
              <w:rPr>
                <w:lang w:val="ru-RU" w:eastAsia="en-US"/>
              </w:rPr>
            </w:pPr>
            <w:r w:rsidRPr="000B3F03">
              <w:rPr>
                <w:lang w:val="ru-RU" w:eastAsia="en-US"/>
              </w:rPr>
              <w:t xml:space="preserve">Итоговая </w:t>
            </w:r>
            <w:proofErr w:type="spellStart"/>
            <w:r w:rsidRPr="000B3F03">
              <w:rPr>
                <w:lang w:val="ru-RU" w:eastAsia="en-US"/>
              </w:rPr>
              <w:t>к</w:t>
            </w:r>
            <w:proofErr w:type="gramStart"/>
            <w:r w:rsidRPr="000B3F03">
              <w:rPr>
                <w:lang w:val="ru-RU" w:eastAsia="en-US"/>
              </w:rPr>
              <w:t>.р</w:t>
            </w:r>
            <w:proofErr w:type="spellEnd"/>
            <w:proofErr w:type="gramEnd"/>
          </w:p>
        </w:tc>
      </w:tr>
      <w:tr w:rsidR="00CB5E56" w:rsidRPr="000B3F03" w:rsidTr="00AF2A27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7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Работа над ошибкам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  <w:tr w:rsidR="00CB5E56" w:rsidRPr="000B3F03" w:rsidTr="00AF2A27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73-17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резерв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5E56" w:rsidRPr="000B3F03" w:rsidRDefault="00CB5E56" w:rsidP="00AF2A27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5E56" w:rsidRPr="000B3F03" w:rsidRDefault="00CB5E56" w:rsidP="00AF2A27">
            <w:pPr>
              <w:rPr>
                <w:lang w:eastAsia="en-US"/>
              </w:rPr>
            </w:pPr>
          </w:p>
        </w:tc>
      </w:tr>
    </w:tbl>
    <w:p w:rsidR="00CB5E56" w:rsidRDefault="00CB5E56" w:rsidP="00CB5E56">
      <w:pPr>
        <w:pStyle w:val="a9"/>
        <w:spacing w:after="150"/>
        <w:jc w:val="center"/>
        <w:rPr>
          <w:color w:val="000000"/>
          <w:sz w:val="21"/>
          <w:szCs w:val="21"/>
        </w:rPr>
      </w:pPr>
    </w:p>
    <w:p w:rsidR="00CB5E56" w:rsidRDefault="00CB5E56" w:rsidP="00CB5E56">
      <w:pPr>
        <w:pStyle w:val="a9"/>
        <w:spacing w:after="150"/>
        <w:rPr>
          <w:color w:val="000000"/>
          <w:sz w:val="21"/>
          <w:szCs w:val="21"/>
        </w:rPr>
      </w:pPr>
    </w:p>
    <w:p w:rsidR="00A7057F" w:rsidRDefault="00A7057F"/>
    <w:sectPr w:rsidR="00A7057F" w:rsidSect="009F7F65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57DA" w:rsidRDefault="009D57DA" w:rsidP="00CB5E56">
      <w:r>
        <w:separator/>
      </w:r>
    </w:p>
  </w:endnote>
  <w:endnote w:type="continuationSeparator" w:id="0">
    <w:p w:rsidR="009D57DA" w:rsidRDefault="009D57DA" w:rsidP="00CB5E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57DA" w:rsidRDefault="009D57DA" w:rsidP="00CB5E56">
      <w:r>
        <w:separator/>
      </w:r>
    </w:p>
  </w:footnote>
  <w:footnote w:type="continuationSeparator" w:id="0">
    <w:p w:rsidR="009D57DA" w:rsidRDefault="009D57DA" w:rsidP="00CB5E56">
      <w:r>
        <w:continuationSeparator/>
      </w:r>
    </w:p>
  </w:footnote>
  <w:footnote w:id="1">
    <w:p w:rsidR="00CB5E56" w:rsidRDefault="00CB5E56" w:rsidP="00CB5E56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CB5E56" w:rsidRDefault="00CB5E56" w:rsidP="00CB5E56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98B4806"/>
    <w:multiLevelType w:val="hybridMultilevel"/>
    <w:tmpl w:val="A1FA99E4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1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BB23271"/>
    <w:multiLevelType w:val="hybridMultilevel"/>
    <w:tmpl w:val="BC98B28A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25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9"/>
  </w:num>
  <w:num w:numId="3">
    <w:abstractNumId w:val="11"/>
    <w:lvlOverride w:ilvl="0">
      <w:startOverride w:val="1"/>
    </w:lvlOverride>
  </w:num>
  <w:num w:numId="4">
    <w:abstractNumId w:val="21"/>
  </w:num>
  <w:num w:numId="5">
    <w:abstractNumId w:val="13"/>
  </w:num>
  <w:num w:numId="6">
    <w:abstractNumId w:val="18"/>
  </w:num>
  <w:num w:numId="7">
    <w:abstractNumId w:val="7"/>
  </w:num>
  <w:num w:numId="8">
    <w:abstractNumId w:val="4"/>
  </w:num>
  <w:num w:numId="9">
    <w:abstractNumId w:val="14"/>
  </w:num>
  <w:num w:numId="10">
    <w:abstractNumId w:val="3"/>
  </w:num>
  <w:num w:numId="11">
    <w:abstractNumId w:val="16"/>
  </w:num>
  <w:num w:numId="12">
    <w:abstractNumId w:val="22"/>
  </w:num>
  <w:num w:numId="13">
    <w:abstractNumId w:val="8"/>
  </w:num>
  <w:num w:numId="14">
    <w:abstractNumId w:val="5"/>
  </w:num>
  <w:num w:numId="15">
    <w:abstractNumId w:val="2"/>
  </w:num>
  <w:num w:numId="16">
    <w:abstractNumId w:val="1"/>
  </w:num>
  <w:num w:numId="17">
    <w:abstractNumId w:val="19"/>
  </w:num>
  <w:num w:numId="18">
    <w:abstractNumId w:val="23"/>
  </w:num>
  <w:num w:numId="19">
    <w:abstractNumId w:val="0"/>
  </w:num>
  <w:num w:numId="20">
    <w:abstractNumId w:val="17"/>
  </w:num>
  <w:num w:numId="21">
    <w:abstractNumId w:val="12"/>
  </w:num>
  <w:num w:numId="22">
    <w:abstractNumId w:val="20"/>
  </w:num>
  <w:num w:numId="23">
    <w:abstractNumId w:val="10"/>
  </w:num>
  <w:num w:numId="24">
    <w:abstractNumId w:val="15"/>
  </w:num>
  <w:num w:numId="25">
    <w:abstractNumId w:val="6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2BB"/>
    <w:rsid w:val="00007586"/>
    <w:rsid w:val="00020877"/>
    <w:rsid w:val="00021603"/>
    <w:rsid w:val="00075409"/>
    <w:rsid w:val="0009631B"/>
    <w:rsid w:val="00097FDE"/>
    <w:rsid w:val="000A34EC"/>
    <w:rsid w:val="000A6838"/>
    <w:rsid w:val="000B6145"/>
    <w:rsid w:val="000C25E6"/>
    <w:rsid w:val="000C4D45"/>
    <w:rsid w:val="000E4D0A"/>
    <w:rsid w:val="000E545C"/>
    <w:rsid w:val="000E70D1"/>
    <w:rsid w:val="00100BE4"/>
    <w:rsid w:val="0010552F"/>
    <w:rsid w:val="00106346"/>
    <w:rsid w:val="00110763"/>
    <w:rsid w:val="00112BD7"/>
    <w:rsid w:val="0011397D"/>
    <w:rsid w:val="0012319B"/>
    <w:rsid w:val="001256C1"/>
    <w:rsid w:val="0013203C"/>
    <w:rsid w:val="00155E08"/>
    <w:rsid w:val="001677A0"/>
    <w:rsid w:val="00187A33"/>
    <w:rsid w:val="001A0934"/>
    <w:rsid w:val="001B002B"/>
    <w:rsid w:val="001B67E9"/>
    <w:rsid w:val="001C6C5B"/>
    <w:rsid w:val="001D1FE5"/>
    <w:rsid w:val="00201A12"/>
    <w:rsid w:val="00211AC1"/>
    <w:rsid w:val="00213A53"/>
    <w:rsid w:val="00222474"/>
    <w:rsid w:val="00232E21"/>
    <w:rsid w:val="0024367F"/>
    <w:rsid w:val="00252FD0"/>
    <w:rsid w:val="002547D5"/>
    <w:rsid w:val="00265379"/>
    <w:rsid w:val="0027287A"/>
    <w:rsid w:val="0029082E"/>
    <w:rsid w:val="002A1559"/>
    <w:rsid w:val="002B5D51"/>
    <w:rsid w:val="002B69EA"/>
    <w:rsid w:val="002D2787"/>
    <w:rsid w:val="002D5264"/>
    <w:rsid w:val="002D7625"/>
    <w:rsid w:val="003051C0"/>
    <w:rsid w:val="00324E0B"/>
    <w:rsid w:val="003275CA"/>
    <w:rsid w:val="00337429"/>
    <w:rsid w:val="00340CCC"/>
    <w:rsid w:val="00342249"/>
    <w:rsid w:val="003625E1"/>
    <w:rsid w:val="00367E2D"/>
    <w:rsid w:val="00377219"/>
    <w:rsid w:val="00380578"/>
    <w:rsid w:val="00380D99"/>
    <w:rsid w:val="0039271B"/>
    <w:rsid w:val="003A111A"/>
    <w:rsid w:val="003C47CC"/>
    <w:rsid w:val="003D3F36"/>
    <w:rsid w:val="003D5E06"/>
    <w:rsid w:val="003E044A"/>
    <w:rsid w:val="003E558D"/>
    <w:rsid w:val="003E7424"/>
    <w:rsid w:val="00407204"/>
    <w:rsid w:val="004169AD"/>
    <w:rsid w:val="004329F0"/>
    <w:rsid w:val="004334AC"/>
    <w:rsid w:val="0044130D"/>
    <w:rsid w:val="00441318"/>
    <w:rsid w:val="00444EA5"/>
    <w:rsid w:val="004535E4"/>
    <w:rsid w:val="00477D0B"/>
    <w:rsid w:val="00486845"/>
    <w:rsid w:val="00494DC9"/>
    <w:rsid w:val="004A365B"/>
    <w:rsid w:val="004B2053"/>
    <w:rsid w:val="004C41E4"/>
    <w:rsid w:val="004C6484"/>
    <w:rsid w:val="004D3A86"/>
    <w:rsid w:val="004E14A0"/>
    <w:rsid w:val="004E69B4"/>
    <w:rsid w:val="004F7857"/>
    <w:rsid w:val="005021A2"/>
    <w:rsid w:val="005027CC"/>
    <w:rsid w:val="00507587"/>
    <w:rsid w:val="0052092C"/>
    <w:rsid w:val="00527DA8"/>
    <w:rsid w:val="005331F7"/>
    <w:rsid w:val="005465D0"/>
    <w:rsid w:val="0057266F"/>
    <w:rsid w:val="00583C1E"/>
    <w:rsid w:val="005D40AD"/>
    <w:rsid w:val="005E4DAA"/>
    <w:rsid w:val="005E7077"/>
    <w:rsid w:val="00631467"/>
    <w:rsid w:val="00660606"/>
    <w:rsid w:val="00660947"/>
    <w:rsid w:val="006612AB"/>
    <w:rsid w:val="00661A4E"/>
    <w:rsid w:val="00664EE4"/>
    <w:rsid w:val="00695A11"/>
    <w:rsid w:val="006A72B2"/>
    <w:rsid w:val="006C5E68"/>
    <w:rsid w:val="006D193C"/>
    <w:rsid w:val="006E0CF9"/>
    <w:rsid w:val="006F3569"/>
    <w:rsid w:val="00705B39"/>
    <w:rsid w:val="007179C9"/>
    <w:rsid w:val="00733A9B"/>
    <w:rsid w:val="007409CB"/>
    <w:rsid w:val="00762FDF"/>
    <w:rsid w:val="00763B02"/>
    <w:rsid w:val="007641F3"/>
    <w:rsid w:val="00767DDA"/>
    <w:rsid w:val="007709C7"/>
    <w:rsid w:val="00774D6A"/>
    <w:rsid w:val="007D2B9E"/>
    <w:rsid w:val="00803165"/>
    <w:rsid w:val="008041D5"/>
    <w:rsid w:val="00812758"/>
    <w:rsid w:val="008242DF"/>
    <w:rsid w:val="0082450C"/>
    <w:rsid w:val="00836F2C"/>
    <w:rsid w:val="00847812"/>
    <w:rsid w:val="0085100B"/>
    <w:rsid w:val="00856ABD"/>
    <w:rsid w:val="00864592"/>
    <w:rsid w:val="0086613C"/>
    <w:rsid w:val="00873C17"/>
    <w:rsid w:val="00881EBA"/>
    <w:rsid w:val="00893375"/>
    <w:rsid w:val="008C5495"/>
    <w:rsid w:val="008C78BC"/>
    <w:rsid w:val="008F064D"/>
    <w:rsid w:val="008F2255"/>
    <w:rsid w:val="008F77A3"/>
    <w:rsid w:val="00904197"/>
    <w:rsid w:val="0090479F"/>
    <w:rsid w:val="00910698"/>
    <w:rsid w:val="00910E38"/>
    <w:rsid w:val="00912840"/>
    <w:rsid w:val="00920087"/>
    <w:rsid w:val="009205BA"/>
    <w:rsid w:val="0093005B"/>
    <w:rsid w:val="009305D6"/>
    <w:rsid w:val="00932DAE"/>
    <w:rsid w:val="0095069D"/>
    <w:rsid w:val="00951BCA"/>
    <w:rsid w:val="009624F0"/>
    <w:rsid w:val="00966A0D"/>
    <w:rsid w:val="00967FEE"/>
    <w:rsid w:val="009850CF"/>
    <w:rsid w:val="009A4839"/>
    <w:rsid w:val="009A767D"/>
    <w:rsid w:val="009B5268"/>
    <w:rsid w:val="009C060E"/>
    <w:rsid w:val="009C52B4"/>
    <w:rsid w:val="009D2DEB"/>
    <w:rsid w:val="009D57DA"/>
    <w:rsid w:val="00A003D1"/>
    <w:rsid w:val="00A04858"/>
    <w:rsid w:val="00A06C28"/>
    <w:rsid w:val="00A15B31"/>
    <w:rsid w:val="00A353D1"/>
    <w:rsid w:val="00A412CB"/>
    <w:rsid w:val="00A5225D"/>
    <w:rsid w:val="00A57806"/>
    <w:rsid w:val="00A65AB7"/>
    <w:rsid w:val="00A7057F"/>
    <w:rsid w:val="00A70F0B"/>
    <w:rsid w:val="00A737A4"/>
    <w:rsid w:val="00A85085"/>
    <w:rsid w:val="00A9349E"/>
    <w:rsid w:val="00AA280B"/>
    <w:rsid w:val="00AC66F5"/>
    <w:rsid w:val="00AE2F17"/>
    <w:rsid w:val="00B11B72"/>
    <w:rsid w:val="00B11D29"/>
    <w:rsid w:val="00B201B8"/>
    <w:rsid w:val="00B23642"/>
    <w:rsid w:val="00B31771"/>
    <w:rsid w:val="00B31A2E"/>
    <w:rsid w:val="00B56DF8"/>
    <w:rsid w:val="00B72BF0"/>
    <w:rsid w:val="00B72D22"/>
    <w:rsid w:val="00B80C06"/>
    <w:rsid w:val="00B8450F"/>
    <w:rsid w:val="00B90954"/>
    <w:rsid w:val="00B976BE"/>
    <w:rsid w:val="00B97DFD"/>
    <w:rsid w:val="00BA72E9"/>
    <w:rsid w:val="00BB319A"/>
    <w:rsid w:val="00BC0BA9"/>
    <w:rsid w:val="00BC4B31"/>
    <w:rsid w:val="00BC7B55"/>
    <w:rsid w:val="00BC7D22"/>
    <w:rsid w:val="00BD2494"/>
    <w:rsid w:val="00BD4D92"/>
    <w:rsid w:val="00BD7A70"/>
    <w:rsid w:val="00BE35E1"/>
    <w:rsid w:val="00C10DBE"/>
    <w:rsid w:val="00C163E9"/>
    <w:rsid w:val="00C2757B"/>
    <w:rsid w:val="00C41018"/>
    <w:rsid w:val="00C57172"/>
    <w:rsid w:val="00C61674"/>
    <w:rsid w:val="00C670F6"/>
    <w:rsid w:val="00C81AD6"/>
    <w:rsid w:val="00C97EBD"/>
    <w:rsid w:val="00CA7647"/>
    <w:rsid w:val="00CB5E56"/>
    <w:rsid w:val="00CD3DC6"/>
    <w:rsid w:val="00CD5120"/>
    <w:rsid w:val="00CE4595"/>
    <w:rsid w:val="00CE5A1C"/>
    <w:rsid w:val="00CF12AC"/>
    <w:rsid w:val="00CF45D8"/>
    <w:rsid w:val="00CF643B"/>
    <w:rsid w:val="00D3730E"/>
    <w:rsid w:val="00D45124"/>
    <w:rsid w:val="00D4552B"/>
    <w:rsid w:val="00DA4D74"/>
    <w:rsid w:val="00DB24C3"/>
    <w:rsid w:val="00DC243C"/>
    <w:rsid w:val="00DC2B2E"/>
    <w:rsid w:val="00DD02BB"/>
    <w:rsid w:val="00DE2394"/>
    <w:rsid w:val="00DE326B"/>
    <w:rsid w:val="00DF6D78"/>
    <w:rsid w:val="00DF73E6"/>
    <w:rsid w:val="00E642B8"/>
    <w:rsid w:val="00E7404B"/>
    <w:rsid w:val="00E74420"/>
    <w:rsid w:val="00E74F73"/>
    <w:rsid w:val="00E75661"/>
    <w:rsid w:val="00EB13EB"/>
    <w:rsid w:val="00EC4BDD"/>
    <w:rsid w:val="00ED71ED"/>
    <w:rsid w:val="00EF5005"/>
    <w:rsid w:val="00EF6E00"/>
    <w:rsid w:val="00F06EE7"/>
    <w:rsid w:val="00F1706E"/>
    <w:rsid w:val="00F321DD"/>
    <w:rsid w:val="00F44896"/>
    <w:rsid w:val="00F70CA7"/>
    <w:rsid w:val="00F84843"/>
    <w:rsid w:val="00F93323"/>
    <w:rsid w:val="00FA3DCF"/>
    <w:rsid w:val="00FB394E"/>
    <w:rsid w:val="00FC3BE2"/>
    <w:rsid w:val="00FD0D8F"/>
    <w:rsid w:val="00FE7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B5E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B5E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CB5E56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semiHidden/>
    <w:rsid w:val="00CB5E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CB5E56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CB5E5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a5">
    <w:name w:val="Абзац списка Знак"/>
    <w:link w:val="a4"/>
    <w:uiPriority w:val="99"/>
    <w:locked/>
    <w:rsid w:val="00CB5E56"/>
    <w:rPr>
      <w:rFonts w:ascii="Calibri" w:eastAsia="Times New Roman" w:hAnsi="Calibri" w:cs="Times New Roman"/>
      <w:lang w:eastAsia="ru-RU"/>
    </w:rPr>
  </w:style>
  <w:style w:type="character" w:styleId="a6">
    <w:name w:val="footnote reference"/>
    <w:uiPriority w:val="99"/>
    <w:rsid w:val="00CB5E56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CB5E5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CB5E56"/>
    <w:rPr>
      <w:sz w:val="20"/>
      <w:szCs w:val="20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CB5E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CB5E56"/>
    <w:pPr>
      <w:numPr>
        <w:numId w:val="3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a">
    <w:name w:val="НОМЕРА Знак"/>
    <w:link w:val="a"/>
    <w:uiPriority w:val="99"/>
    <w:rsid w:val="00CB5E56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Subtitle"/>
    <w:basedOn w:val="a0"/>
    <w:next w:val="a0"/>
    <w:link w:val="ac"/>
    <w:qFormat/>
    <w:rsid w:val="00CB5E56"/>
    <w:p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c">
    <w:name w:val="Подзаголовок Знак"/>
    <w:basedOn w:val="a1"/>
    <w:link w:val="ab"/>
    <w:rsid w:val="00CB5E5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9">
    <w:name w:val="Normal (Web)"/>
    <w:basedOn w:val="a0"/>
    <w:uiPriority w:val="99"/>
    <w:unhideWhenUsed/>
    <w:rsid w:val="00CB5E56"/>
  </w:style>
  <w:style w:type="paragraph" w:customStyle="1" w:styleId="TableParagraph">
    <w:name w:val="Table Paragraph"/>
    <w:basedOn w:val="a0"/>
    <w:uiPriority w:val="1"/>
    <w:qFormat/>
    <w:rsid w:val="00CB5E56"/>
    <w:pPr>
      <w:widowControl w:val="0"/>
      <w:ind w:left="103"/>
      <w:jc w:val="center"/>
    </w:pPr>
    <w:rPr>
      <w:sz w:val="22"/>
      <w:szCs w:val="22"/>
      <w:lang w:val="en-US" w:eastAsia="en-US"/>
    </w:rPr>
  </w:style>
  <w:style w:type="table" w:customStyle="1" w:styleId="TableNormal">
    <w:name w:val="Table Normal"/>
    <w:uiPriority w:val="2"/>
    <w:semiHidden/>
    <w:qFormat/>
    <w:rsid w:val="00CB5E56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d">
    <w:name w:val="Table Grid"/>
    <w:basedOn w:val="a2"/>
    <w:uiPriority w:val="59"/>
    <w:rsid w:val="00B80C06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B5E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B5E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CB5E56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semiHidden/>
    <w:rsid w:val="00CB5E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CB5E56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CB5E5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a5">
    <w:name w:val="Абзац списка Знак"/>
    <w:link w:val="a4"/>
    <w:uiPriority w:val="99"/>
    <w:locked/>
    <w:rsid w:val="00CB5E56"/>
    <w:rPr>
      <w:rFonts w:ascii="Calibri" w:eastAsia="Times New Roman" w:hAnsi="Calibri" w:cs="Times New Roman"/>
      <w:lang w:eastAsia="ru-RU"/>
    </w:rPr>
  </w:style>
  <w:style w:type="character" w:styleId="a6">
    <w:name w:val="footnote reference"/>
    <w:uiPriority w:val="99"/>
    <w:rsid w:val="00CB5E56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CB5E5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CB5E56"/>
    <w:rPr>
      <w:sz w:val="20"/>
      <w:szCs w:val="20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CB5E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CB5E56"/>
    <w:pPr>
      <w:numPr>
        <w:numId w:val="3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a">
    <w:name w:val="НОМЕРА Знак"/>
    <w:link w:val="a"/>
    <w:uiPriority w:val="99"/>
    <w:rsid w:val="00CB5E56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Subtitle"/>
    <w:basedOn w:val="a0"/>
    <w:next w:val="a0"/>
    <w:link w:val="ac"/>
    <w:qFormat/>
    <w:rsid w:val="00CB5E56"/>
    <w:p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c">
    <w:name w:val="Подзаголовок Знак"/>
    <w:basedOn w:val="a1"/>
    <w:link w:val="ab"/>
    <w:rsid w:val="00CB5E5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9">
    <w:name w:val="Normal (Web)"/>
    <w:basedOn w:val="a0"/>
    <w:uiPriority w:val="99"/>
    <w:unhideWhenUsed/>
    <w:rsid w:val="00CB5E56"/>
  </w:style>
  <w:style w:type="paragraph" w:customStyle="1" w:styleId="TableParagraph">
    <w:name w:val="Table Paragraph"/>
    <w:basedOn w:val="a0"/>
    <w:uiPriority w:val="1"/>
    <w:qFormat/>
    <w:rsid w:val="00CB5E56"/>
    <w:pPr>
      <w:widowControl w:val="0"/>
      <w:ind w:left="103"/>
      <w:jc w:val="center"/>
    </w:pPr>
    <w:rPr>
      <w:sz w:val="22"/>
      <w:szCs w:val="22"/>
      <w:lang w:val="en-US" w:eastAsia="en-US"/>
    </w:rPr>
  </w:style>
  <w:style w:type="table" w:customStyle="1" w:styleId="TableNormal">
    <w:name w:val="Table Normal"/>
    <w:uiPriority w:val="2"/>
    <w:semiHidden/>
    <w:qFormat/>
    <w:rsid w:val="00CB5E56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d">
    <w:name w:val="Table Grid"/>
    <w:basedOn w:val="a2"/>
    <w:uiPriority w:val="59"/>
    <w:rsid w:val="00B80C06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3</Pages>
  <Words>4467</Words>
  <Characters>25462</Characters>
  <Application>Microsoft Office Word</Application>
  <DocSecurity>0</DocSecurity>
  <Lines>212</Lines>
  <Paragraphs>59</Paragraphs>
  <ScaleCrop>false</ScaleCrop>
  <Company/>
  <LinksUpToDate>false</LinksUpToDate>
  <CharactersWithSpaces>29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eacher</cp:lastModifiedBy>
  <cp:revision>3</cp:revision>
  <dcterms:created xsi:type="dcterms:W3CDTF">2019-06-28T04:57:00Z</dcterms:created>
  <dcterms:modified xsi:type="dcterms:W3CDTF">2019-06-28T06:00:00Z</dcterms:modified>
</cp:coreProperties>
</file>